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8" r:id="rId8"/>
    <p:sldId id="264" r:id="rId9"/>
    <p:sldId id="263" r:id="rId10"/>
    <p:sldId id="277" r:id="rId11"/>
    <p:sldId id="265" r:id="rId12"/>
    <p:sldId id="266" r:id="rId13"/>
    <p:sldId id="267" r:id="rId14"/>
    <p:sldId id="269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E575"/>
    <a:srgbClr val="FFF188"/>
    <a:srgbClr val="FE9577"/>
    <a:srgbClr val="FFD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70" d="100"/>
          <a:sy n="70" d="100"/>
        </p:scale>
        <p:origin x="-1386" y="-72"/>
      </p:cViewPr>
      <p:guideLst>
        <p:guide orient="horz" pos="2727"/>
        <p:guide pos="50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BE7353-0691-4C70-9586-37125856DEF9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B713C-D4D1-4674-A175-EA1E9DC54AE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72470C-1DDC-41DB-ABBA-D58377D7512C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A4B8E2-CD76-4C8F-A9B6-30D673A038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50FC39-9D4C-4EBC-896F-ABA293F8954E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F2EDC4-A8D0-4A02-9510-2B834347881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9545D41-4005-4A03-950A-77D6000FFEA6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BF12E4-A61F-4D3E-B562-1BFC3F60C6B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4FB3C9-09EF-4695-BA79-8F95EF13B875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A47452-556D-4A17-9617-485CAD75B8A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8A8E6D-D615-473B-81E9-D528DB6D0E68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392F7C-76BE-4DAB-9941-E875FB48F11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C17735-C411-4776-ABF1-22E1C5965274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2958C8-E259-48B6-9F71-283C4F8AF41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5BC490-38C0-4092-86A1-505ECB54F51D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6BA65A-383B-4022-A1BC-45FEB2F57C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95BDA2-2580-42F9-A2EB-BD8A30871F0A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C30099-BCF7-4B56-AF93-646BD3825D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9769CF-CD1F-47A8-843B-14EA137A4E33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D6A369-4BAA-46F1-AB1D-8525506891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7A5A6F-B7A6-4D75-9347-111DDECECC00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8128680-F62F-4EFC-A525-3753FEA908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B02B1CD-AB7A-4000-A6A0-FE5F17D7DAD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2F7D7BB-B6B6-4553-B6B0-F5FD0B3F6135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NDARD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3"/>
          <p:cNvSpPr txBox="1">
            <a:spLocks noChangeArrowheads="1"/>
          </p:cNvSpPr>
          <p:nvPr/>
        </p:nvSpPr>
        <p:spPr bwMode="auto">
          <a:xfrm>
            <a:off x="695325" y="1098550"/>
            <a:ext cx="6729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To use a calculator to calculate (3.6 × 10</a:t>
            </a:r>
            <a:r>
              <a:rPr lang="en-US" baseline="30000"/>
              <a:t>4</a:t>
            </a:r>
            <a:r>
              <a:rPr lang="en-US"/>
              <a:t>) + (4 × 10</a:t>
            </a:r>
            <a:r>
              <a:rPr lang="en-US" baseline="30000"/>
              <a:t>3</a:t>
            </a:r>
            <a:r>
              <a:rPr lang="en-US"/>
              <a:t>):</a:t>
            </a:r>
            <a:endParaRPr lang="en-US" baseline="3000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52663" y="2740025"/>
            <a:ext cx="642937" cy="369888"/>
            <a:chOff x="2895600" y="4326466"/>
            <a:chExt cx="643467" cy="369332"/>
          </a:xfrm>
        </p:grpSpPr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2895600" y="4326466"/>
              <a:ext cx="643467" cy="369332"/>
            </a:xfrm>
            <a:prstGeom prst="rect">
              <a:avLst/>
            </a:prstGeom>
            <a:gradFill rotWithShape="1">
              <a:gsLst>
                <a:gs pos="0">
                  <a:srgbClr val="6D6DFF"/>
                </a:gs>
                <a:gs pos="100000">
                  <a:srgbClr val="1414FF"/>
                </a:gs>
              </a:gsLst>
              <a:lin ang="5400000"/>
            </a:gradFill>
            <a:ln w="9525">
              <a:solidFill>
                <a:srgbClr val="2D2DFE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endParaRPr lang="en-GB" dirty="0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11296" name="Object 2"/>
            <p:cNvGraphicFramePr>
              <a:graphicFrameLocks noChangeAspect="1"/>
            </p:cNvGraphicFramePr>
            <p:nvPr/>
          </p:nvGraphicFramePr>
          <p:xfrm>
            <a:off x="2956983" y="4342871"/>
            <a:ext cx="520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Equation" r:id="rId3" imgW="520700" imgH="304800" progId="Equation.DSMT4">
                    <p:embed/>
                  </p:oleObj>
                </mc:Choice>
                <mc:Fallback>
                  <p:oleObj name="Equation" r:id="rId3" imgW="520700" imgH="304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983" y="4342871"/>
                          <a:ext cx="520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819400" y="4016375"/>
            <a:ext cx="642938" cy="368300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EXP</a:t>
            </a:r>
          </a:p>
        </p:txBody>
      </p:sp>
      <p:sp>
        <p:nvSpPr>
          <p:cNvPr id="14" name="TextBox 13"/>
          <p:cNvSpPr txBox="1">
            <a:spLocks/>
          </p:cNvSpPr>
          <p:nvPr/>
        </p:nvSpPr>
        <p:spPr bwMode="auto">
          <a:xfrm>
            <a:off x="5722938" y="2740025"/>
            <a:ext cx="320675" cy="369888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=</a:t>
            </a:r>
          </a:p>
        </p:txBody>
      </p:sp>
      <p:sp>
        <p:nvSpPr>
          <p:cNvPr id="15" name="TextBox 14"/>
          <p:cNvSpPr txBox="1">
            <a:spLocks/>
          </p:cNvSpPr>
          <p:nvPr/>
        </p:nvSpPr>
        <p:spPr bwMode="auto">
          <a:xfrm>
            <a:off x="5265738" y="2740025"/>
            <a:ext cx="314325" cy="369888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3</a:t>
            </a:r>
          </a:p>
        </p:txBody>
      </p:sp>
      <p:sp>
        <p:nvSpPr>
          <p:cNvPr id="16" name="TextBox 15"/>
          <p:cNvSpPr txBox="1">
            <a:spLocks/>
          </p:cNvSpPr>
          <p:nvPr/>
        </p:nvSpPr>
        <p:spPr bwMode="auto">
          <a:xfrm>
            <a:off x="4013200" y="2740025"/>
            <a:ext cx="312738" cy="369888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4</a:t>
            </a:r>
          </a:p>
        </p:txBody>
      </p:sp>
      <p:sp>
        <p:nvSpPr>
          <p:cNvPr id="17" name="TextBox 16"/>
          <p:cNvSpPr txBox="1">
            <a:spLocks/>
          </p:cNvSpPr>
          <p:nvPr/>
        </p:nvSpPr>
        <p:spPr bwMode="auto">
          <a:xfrm>
            <a:off x="3522663" y="2740025"/>
            <a:ext cx="325437" cy="369888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+</a:t>
            </a:r>
          </a:p>
        </p:txBody>
      </p:sp>
      <p:sp>
        <p:nvSpPr>
          <p:cNvPr id="18" name="TextBox 17"/>
          <p:cNvSpPr txBox="1">
            <a:spLocks/>
          </p:cNvSpPr>
          <p:nvPr/>
        </p:nvSpPr>
        <p:spPr bwMode="auto">
          <a:xfrm>
            <a:off x="3048000" y="2740025"/>
            <a:ext cx="312738" cy="369888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4</a:t>
            </a:r>
          </a:p>
        </p:txBody>
      </p:sp>
      <p:sp>
        <p:nvSpPr>
          <p:cNvPr id="19" name="TextBox 18"/>
          <p:cNvSpPr txBox="1">
            <a:spLocks/>
          </p:cNvSpPr>
          <p:nvPr/>
        </p:nvSpPr>
        <p:spPr bwMode="auto">
          <a:xfrm>
            <a:off x="1770063" y="2740025"/>
            <a:ext cx="312737" cy="369888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6</a:t>
            </a:r>
          </a:p>
        </p:txBody>
      </p:sp>
      <p:sp>
        <p:nvSpPr>
          <p:cNvPr id="20" name="TextBox 19"/>
          <p:cNvSpPr txBox="1">
            <a:spLocks/>
          </p:cNvSpPr>
          <p:nvPr/>
        </p:nvSpPr>
        <p:spPr bwMode="auto">
          <a:xfrm>
            <a:off x="1338263" y="2740025"/>
            <a:ext cx="247650" cy="369888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21" name="TextBox 20"/>
          <p:cNvSpPr txBox="1">
            <a:spLocks/>
          </p:cNvSpPr>
          <p:nvPr/>
        </p:nvSpPr>
        <p:spPr bwMode="auto">
          <a:xfrm>
            <a:off x="855663" y="2740025"/>
            <a:ext cx="312737" cy="369888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3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470400" y="2740025"/>
            <a:ext cx="642938" cy="369888"/>
            <a:chOff x="2895600" y="4326466"/>
            <a:chExt cx="643467" cy="369332"/>
          </a:xfrm>
        </p:grpSpPr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2895600" y="4326466"/>
              <a:ext cx="643467" cy="369332"/>
            </a:xfrm>
            <a:prstGeom prst="rect">
              <a:avLst/>
            </a:prstGeom>
            <a:gradFill rotWithShape="1">
              <a:gsLst>
                <a:gs pos="0">
                  <a:srgbClr val="6D6DFF"/>
                </a:gs>
                <a:gs pos="100000">
                  <a:srgbClr val="1414FF"/>
                </a:gs>
              </a:gsLst>
              <a:lin ang="5400000"/>
            </a:gradFill>
            <a:ln w="9525">
              <a:solidFill>
                <a:srgbClr val="2D2DFE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endParaRPr lang="en-GB" dirty="0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11294" name="Object 3"/>
            <p:cNvGraphicFramePr>
              <a:graphicFrameLocks noChangeAspect="1"/>
            </p:cNvGraphicFramePr>
            <p:nvPr/>
          </p:nvGraphicFramePr>
          <p:xfrm>
            <a:off x="2956983" y="4342871"/>
            <a:ext cx="520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name="Equation" r:id="rId5" imgW="520700" imgH="304800" progId="Equation.DSMT4">
                    <p:embed/>
                  </p:oleObj>
                </mc:Choice>
                <mc:Fallback>
                  <p:oleObj name="Equation" r:id="rId5" imgW="520700" imgH="304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983" y="4342871"/>
                          <a:ext cx="520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77863" y="2082800"/>
            <a:ext cx="77771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If you are using the		 key press the following buttons: 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794000" y="2046288"/>
            <a:ext cx="642938" cy="369887"/>
            <a:chOff x="2895600" y="4326466"/>
            <a:chExt cx="643467" cy="369332"/>
          </a:xfrm>
        </p:grpSpPr>
        <p:sp>
          <p:nvSpPr>
            <p:cNvPr id="27" name="TextBox 26"/>
            <p:cNvSpPr txBox="1">
              <a:spLocks noChangeArrowheads="1"/>
            </p:cNvSpPr>
            <p:nvPr/>
          </p:nvSpPr>
          <p:spPr bwMode="auto">
            <a:xfrm>
              <a:off x="2895600" y="4326466"/>
              <a:ext cx="643467" cy="369332"/>
            </a:xfrm>
            <a:prstGeom prst="rect">
              <a:avLst/>
            </a:prstGeom>
            <a:gradFill rotWithShape="1">
              <a:gsLst>
                <a:gs pos="0">
                  <a:srgbClr val="6D6DFF"/>
                </a:gs>
                <a:gs pos="100000">
                  <a:srgbClr val="1414FF"/>
                </a:gs>
              </a:gsLst>
              <a:lin ang="5400000"/>
            </a:gradFill>
            <a:ln w="9525">
              <a:solidFill>
                <a:srgbClr val="2D2DFE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endParaRPr lang="en-GB" dirty="0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graphicFrame>
          <p:nvGraphicFramePr>
            <p:cNvPr id="11292" name="Object 4"/>
            <p:cNvGraphicFramePr>
              <a:graphicFrameLocks noChangeAspect="1"/>
            </p:cNvGraphicFramePr>
            <p:nvPr/>
          </p:nvGraphicFramePr>
          <p:xfrm>
            <a:off x="2956983" y="4342871"/>
            <a:ext cx="520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6" imgW="520700" imgH="304800" progId="Equation.DSMT4">
                    <p:embed/>
                  </p:oleObj>
                </mc:Choice>
                <mc:Fallback>
                  <p:oleObj name="Equation" r:id="rId6" imgW="520700" imgH="304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6983" y="4342871"/>
                          <a:ext cx="5207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77863" y="4064000"/>
            <a:ext cx="7813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If you are using the		 key press the following buttons: </a:t>
            </a:r>
          </a:p>
        </p:txBody>
      </p:sp>
      <p:sp>
        <p:nvSpPr>
          <p:cNvPr id="33" name="TextBox 32"/>
          <p:cNvSpPr txBox="1">
            <a:spLocks/>
          </p:cNvSpPr>
          <p:nvPr/>
        </p:nvSpPr>
        <p:spPr bwMode="auto">
          <a:xfrm>
            <a:off x="5707063" y="4789488"/>
            <a:ext cx="319087" cy="369887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=</a:t>
            </a:r>
          </a:p>
        </p:txBody>
      </p:sp>
      <p:sp>
        <p:nvSpPr>
          <p:cNvPr id="34" name="TextBox 33"/>
          <p:cNvSpPr txBox="1">
            <a:spLocks/>
          </p:cNvSpPr>
          <p:nvPr/>
        </p:nvSpPr>
        <p:spPr bwMode="auto">
          <a:xfrm>
            <a:off x="5249863" y="4789488"/>
            <a:ext cx="312737" cy="369887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3</a:t>
            </a:r>
          </a:p>
        </p:txBody>
      </p:sp>
      <p:sp>
        <p:nvSpPr>
          <p:cNvPr id="35" name="TextBox 34"/>
          <p:cNvSpPr txBox="1">
            <a:spLocks/>
          </p:cNvSpPr>
          <p:nvPr/>
        </p:nvSpPr>
        <p:spPr bwMode="auto">
          <a:xfrm>
            <a:off x="3995738" y="4789488"/>
            <a:ext cx="314325" cy="369887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4</a:t>
            </a:r>
          </a:p>
        </p:txBody>
      </p:sp>
      <p:sp>
        <p:nvSpPr>
          <p:cNvPr id="36" name="TextBox 35"/>
          <p:cNvSpPr txBox="1">
            <a:spLocks/>
          </p:cNvSpPr>
          <p:nvPr/>
        </p:nvSpPr>
        <p:spPr bwMode="auto">
          <a:xfrm>
            <a:off x="3505200" y="4789488"/>
            <a:ext cx="325438" cy="369887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+</a:t>
            </a:r>
          </a:p>
        </p:txBody>
      </p:sp>
      <p:sp>
        <p:nvSpPr>
          <p:cNvPr id="37" name="TextBox 36"/>
          <p:cNvSpPr txBox="1">
            <a:spLocks/>
          </p:cNvSpPr>
          <p:nvPr/>
        </p:nvSpPr>
        <p:spPr bwMode="auto">
          <a:xfrm>
            <a:off x="3030538" y="4789488"/>
            <a:ext cx="314325" cy="369887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4</a:t>
            </a:r>
          </a:p>
        </p:txBody>
      </p:sp>
      <p:sp>
        <p:nvSpPr>
          <p:cNvPr id="38" name="TextBox 37"/>
          <p:cNvSpPr txBox="1">
            <a:spLocks/>
          </p:cNvSpPr>
          <p:nvPr/>
        </p:nvSpPr>
        <p:spPr bwMode="auto">
          <a:xfrm>
            <a:off x="1752600" y="4789488"/>
            <a:ext cx="312738" cy="369887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6</a:t>
            </a:r>
          </a:p>
        </p:txBody>
      </p:sp>
      <p:sp>
        <p:nvSpPr>
          <p:cNvPr id="39" name="TextBox 38"/>
          <p:cNvSpPr txBox="1">
            <a:spLocks/>
          </p:cNvSpPr>
          <p:nvPr/>
        </p:nvSpPr>
        <p:spPr bwMode="auto">
          <a:xfrm>
            <a:off x="1320800" y="4789488"/>
            <a:ext cx="249238" cy="369887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.</a:t>
            </a:r>
          </a:p>
        </p:txBody>
      </p:sp>
      <p:sp>
        <p:nvSpPr>
          <p:cNvPr id="40" name="TextBox 39"/>
          <p:cNvSpPr txBox="1">
            <a:spLocks/>
          </p:cNvSpPr>
          <p:nvPr/>
        </p:nvSpPr>
        <p:spPr bwMode="auto">
          <a:xfrm>
            <a:off x="838200" y="4789488"/>
            <a:ext cx="312738" cy="369887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3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4464050" y="4806950"/>
            <a:ext cx="641350" cy="368300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EXP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236788" y="4806950"/>
            <a:ext cx="641350" cy="368300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8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lt1"/>
                </a:solidFill>
                <a:latin typeface="+mn-lt"/>
                <a:ea typeface="+mn-ea"/>
              </a:rPr>
              <a:t>EX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5" grpId="0"/>
      <p:bldP spid="29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4" grpId="0" animBg="1"/>
      <p:bldP spid="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8134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00E5"/>
                </a:solidFill>
              </a:rPr>
              <a:t>6 </a:t>
            </a:r>
            <a:r>
              <a:rPr lang="en-US">
                <a:solidFill>
                  <a:srgbClr val="0000E5"/>
                </a:solidFill>
              </a:rPr>
              <a:t>                    </a:t>
            </a:r>
            <a:r>
              <a:rPr lang="en-US"/>
              <a:t>a = 3.6 × 10</a:t>
            </a:r>
            <a:r>
              <a:rPr lang="en-US" baseline="30000"/>
              <a:t>4</a:t>
            </a:r>
            <a:r>
              <a:rPr lang="en-US"/>
              <a:t>		b = 4 × 10</a:t>
            </a:r>
            <a:r>
              <a:rPr lang="en-US" baseline="30000"/>
              <a:t>3</a:t>
            </a:r>
          </a:p>
          <a:p>
            <a:pPr eaLnBrk="1" hangingPunct="1"/>
            <a:r>
              <a:rPr lang="en-US"/>
              <a:t>    Calculate the following giving your answer in standard form.</a:t>
            </a:r>
          </a:p>
          <a:p>
            <a:pPr eaLnBrk="1" hangingPunct="1"/>
            <a:r>
              <a:rPr lang="en-US"/>
              <a:t>    </a:t>
            </a:r>
            <a:r>
              <a:rPr lang="en-US" b="1">
                <a:solidFill>
                  <a:srgbClr val="0000E5"/>
                </a:solidFill>
              </a:rPr>
              <a:t>a</a:t>
            </a:r>
            <a:r>
              <a:rPr lang="en-US">
                <a:solidFill>
                  <a:srgbClr val="0000E5"/>
                </a:solidFill>
              </a:rPr>
              <a:t>  </a:t>
            </a:r>
            <a:r>
              <a:rPr lang="en-US"/>
              <a:t>a + b			</a:t>
            </a:r>
            <a:r>
              <a:rPr lang="en-US" b="1">
                <a:solidFill>
                  <a:srgbClr val="0000E5"/>
                </a:solidFill>
              </a:rPr>
              <a:t>b</a:t>
            </a:r>
            <a:r>
              <a:rPr lang="en-US">
                <a:solidFill>
                  <a:srgbClr val="0000E5"/>
                </a:solidFill>
              </a:rPr>
              <a:t>  </a:t>
            </a:r>
            <a:r>
              <a:rPr lang="en-US"/>
              <a:t>a × b			</a:t>
            </a:r>
            <a:r>
              <a:rPr lang="en-US" b="1">
                <a:solidFill>
                  <a:srgbClr val="0000E5"/>
                </a:solidFill>
              </a:rPr>
              <a:t>c</a:t>
            </a:r>
            <a:r>
              <a:rPr lang="en-US">
                <a:solidFill>
                  <a:srgbClr val="0000E5"/>
                </a:solidFill>
              </a:rPr>
              <a:t>  </a:t>
            </a:r>
            <a:r>
              <a:rPr lang="en-US"/>
              <a:t>a ÷ b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58863" y="2767013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00E5"/>
                </a:solidFill>
              </a:rPr>
              <a:t>b</a:t>
            </a:r>
            <a:r>
              <a:rPr lang="en-US">
                <a:solidFill>
                  <a:srgbClr val="0000E5"/>
                </a:solidFill>
              </a:rPr>
              <a:t>  </a:t>
            </a:r>
            <a:r>
              <a:rPr lang="en-US"/>
              <a:t>a × 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16250" y="2767013"/>
            <a:ext cx="3119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(3.6 × 10</a:t>
            </a:r>
            <a:r>
              <a:rPr lang="en-US" baseline="30000"/>
              <a:t>4</a:t>
            </a:r>
            <a:r>
              <a:rPr lang="en-US"/>
              <a:t>) × (4 × 10</a:t>
            </a:r>
            <a:r>
              <a:rPr lang="en-US" baseline="30000"/>
              <a:t>3</a:t>
            </a:r>
            <a:r>
              <a:rPr lang="en-US"/>
              <a:t>)</a:t>
            </a:r>
            <a:endParaRPr lang="en-US" baseline="300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016250" y="3309938"/>
            <a:ext cx="3925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3.6 × 4 × 10</a:t>
            </a:r>
            <a:r>
              <a:rPr lang="en-US" baseline="30000"/>
              <a:t>4</a:t>
            </a:r>
            <a:r>
              <a:rPr lang="en-US"/>
              <a:t> × 10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016250" y="3856038"/>
            <a:ext cx="3638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14.4 × 10</a:t>
            </a:r>
            <a:r>
              <a:rPr lang="en-US" baseline="30000"/>
              <a:t>7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16250" y="4395788"/>
            <a:ext cx="1566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1.44 × 10</a:t>
            </a:r>
            <a:r>
              <a:rPr lang="en-US" baseline="30000"/>
              <a:t>8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1600" y="5087938"/>
            <a:ext cx="6205538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4">
                    <a:lumMod val="75000"/>
                  </a:schemeClr>
                </a:solidFill>
                <a:cs typeface="ＭＳ Ｐゴシック" charset="-128"/>
              </a:rPr>
              <a:t>Now check your answer using a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7" grpId="0"/>
      <p:bldP spid="18" grpId="0"/>
      <p:bldP spid="19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8134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00E5"/>
                </a:solidFill>
              </a:rPr>
              <a:t>6 </a:t>
            </a:r>
            <a:r>
              <a:rPr lang="en-US">
                <a:solidFill>
                  <a:srgbClr val="0000E5"/>
                </a:solidFill>
              </a:rPr>
              <a:t>                    </a:t>
            </a:r>
            <a:r>
              <a:rPr lang="en-US"/>
              <a:t>a = 3.6 × 10</a:t>
            </a:r>
            <a:r>
              <a:rPr lang="en-US" baseline="30000"/>
              <a:t>4</a:t>
            </a:r>
            <a:r>
              <a:rPr lang="en-US"/>
              <a:t>		b = 4 × 10</a:t>
            </a:r>
            <a:r>
              <a:rPr lang="en-US" baseline="30000"/>
              <a:t>3</a:t>
            </a:r>
          </a:p>
          <a:p>
            <a:pPr eaLnBrk="1" hangingPunct="1"/>
            <a:r>
              <a:rPr lang="en-US"/>
              <a:t>    Calculate the following giving your answer in standard form.</a:t>
            </a:r>
          </a:p>
          <a:p>
            <a:pPr eaLnBrk="1" hangingPunct="1"/>
            <a:r>
              <a:rPr lang="en-US"/>
              <a:t>    </a:t>
            </a:r>
            <a:r>
              <a:rPr lang="en-US" b="1">
                <a:solidFill>
                  <a:srgbClr val="0000E5"/>
                </a:solidFill>
              </a:rPr>
              <a:t>a</a:t>
            </a:r>
            <a:r>
              <a:rPr lang="en-US">
                <a:solidFill>
                  <a:srgbClr val="0000E5"/>
                </a:solidFill>
              </a:rPr>
              <a:t>  </a:t>
            </a:r>
            <a:r>
              <a:rPr lang="en-US"/>
              <a:t>a + b			</a:t>
            </a:r>
            <a:r>
              <a:rPr lang="en-US" b="1">
                <a:solidFill>
                  <a:srgbClr val="0000E5"/>
                </a:solidFill>
              </a:rPr>
              <a:t>b</a:t>
            </a:r>
            <a:r>
              <a:rPr lang="en-US">
                <a:solidFill>
                  <a:srgbClr val="0000E5"/>
                </a:solidFill>
              </a:rPr>
              <a:t>  </a:t>
            </a:r>
            <a:r>
              <a:rPr lang="en-US"/>
              <a:t>a × b			</a:t>
            </a:r>
            <a:r>
              <a:rPr lang="en-US" b="1">
                <a:solidFill>
                  <a:srgbClr val="0000E5"/>
                </a:solidFill>
              </a:rPr>
              <a:t>c</a:t>
            </a:r>
            <a:r>
              <a:rPr lang="en-US">
                <a:solidFill>
                  <a:srgbClr val="0000E5"/>
                </a:solidFill>
              </a:rPr>
              <a:t>  </a:t>
            </a:r>
            <a:r>
              <a:rPr lang="en-US"/>
              <a:t>a ÷ b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58863" y="2767013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73E5"/>
                </a:solidFill>
              </a:rPr>
              <a:t>c</a:t>
            </a:r>
            <a:r>
              <a:rPr lang="en-US"/>
              <a:t>  a ÷ 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16250" y="2767013"/>
            <a:ext cx="3119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(3.6 × 10</a:t>
            </a:r>
            <a:r>
              <a:rPr lang="en-US" baseline="30000"/>
              <a:t>4</a:t>
            </a:r>
            <a:r>
              <a:rPr lang="en-US"/>
              <a:t>) ÷ (4 × 10</a:t>
            </a:r>
            <a:r>
              <a:rPr lang="en-US" baseline="30000"/>
              <a:t>3</a:t>
            </a:r>
            <a:r>
              <a:rPr lang="en-US"/>
              <a:t>)</a:t>
            </a:r>
            <a:endParaRPr lang="en-US" baseline="300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016250" y="3309938"/>
            <a:ext cx="3925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(3.6 ÷ 4) × (10</a:t>
            </a:r>
            <a:r>
              <a:rPr lang="en-US" baseline="30000"/>
              <a:t>4</a:t>
            </a:r>
            <a:r>
              <a:rPr lang="en-US"/>
              <a:t> ÷ 10</a:t>
            </a:r>
            <a:r>
              <a:rPr lang="en-US" baseline="30000"/>
              <a:t>3</a:t>
            </a:r>
            <a:r>
              <a:rPr lang="en-US"/>
              <a:t>)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016250" y="3856038"/>
            <a:ext cx="3638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0.9 × 10</a:t>
            </a:r>
            <a:r>
              <a:rPr lang="en-US" baseline="30000"/>
              <a:t>1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16250" y="4395788"/>
            <a:ext cx="1566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9 × 10</a:t>
            </a:r>
            <a:r>
              <a:rPr lang="en-US" baseline="30000"/>
              <a:t>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1600" y="5087938"/>
            <a:ext cx="6205538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4">
                    <a:lumMod val="75000"/>
                  </a:schemeClr>
                </a:solidFill>
                <a:cs typeface="ＭＳ Ｐゴシック" charset="-128"/>
              </a:rPr>
              <a:t>Now check your answer using a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7" grpId="0"/>
      <p:bldP spid="18" grpId="0"/>
      <p:bldP spid="19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806450" y="1181100"/>
            <a:ext cx="6313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/>
              <a:t>Very small numbe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35599" y="2826981"/>
            <a:ext cx="2159000" cy="2031325"/>
          </a:xfrm>
          <a:prstGeom prst="rect">
            <a:avLst/>
          </a:prstGeom>
          <a:effectLst>
            <a:glow rad="139700">
              <a:schemeClr val="accent6">
                <a:alpha val="75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b="1" dirty="0"/>
              <a:t>Remember: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-1</a:t>
            </a:r>
            <a:r>
              <a:rPr lang="en-US" dirty="0"/>
              <a:t> = 0.1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-2</a:t>
            </a:r>
            <a:r>
              <a:rPr lang="en-US" dirty="0"/>
              <a:t> = 0.01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-3</a:t>
            </a:r>
            <a:r>
              <a:rPr lang="en-US" dirty="0"/>
              <a:t> = 0.001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-4</a:t>
            </a:r>
            <a:r>
              <a:rPr lang="en-US" dirty="0"/>
              <a:t> = 0.0001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-5</a:t>
            </a:r>
            <a:r>
              <a:rPr lang="en-US" dirty="0"/>
              <a:t> = 0.000 01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-6</a:t>
            </a:r>
            <a:r>
              <a:rPr lang="en-US" dirty="0"/>
              <a:t> = 0.000 00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6450" y="2057400"/>
            <a:ext cx="4586288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cs typeface="ＭＳ Ｐゴシック" charset="-128"/>
              </a:rPr>
              <a:t>1</a:t>
            </a:r>
            <a:r>
              <a:rPr lang="en-US" dirty="0">
                <a:cs typeface="ＭＳ Ｐゴシック" charset="-128"/>
              </a:rPr>
              <a:t>  Write these numbers in standard form.</a:t>
            </a:r>
          </a:p>
        </p:txBody>
      </p:sp>
      <p:sp>
        <p:nvSpPr>
          <p:cNvPr id="14343" name="TextBox 4"/>
          <p:cNvSpPr txBox="1">
            <a:spLocks noChangeArrowheads="1"/>
          </p:cNvSpPr>
          <p:nvPr/>
        </p:nvSpPr>
        <p:spPr bwMode="auto">
          <a:xfrm>
            <a:off x="1176338" y="2705100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a</a:t>
            </a:r>
            <a:r>
              <a:rPr lang="en-US"/>
              <a:t>  0.04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865438" y="2701925"/>
            <a:ext cx="247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4 × 10</a:t>
            </a:r>
            <a:r>
              <a:rPr lang="en-US" baseline="30000"/>
              <a:t>-2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76338" y="3419475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b</a:t>
            </a:r>
            <a:r>
              <a:rPr lang="en-US"/>
              <a:t>  0.0008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65438" y="3419475"/>
            <a:ext cx="247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8 × 10</a:t>
            </a:r>
            <a:r>
              <a:rPr lang="en-US" baseline="30000"/>
              <a:t>-4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76338" y="4138613"/>
            <a:ext cx="1558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c</a:t>
            </a:r>
            <a:r>
              <a:rPr lang="en-US"/>
              <a:t>  0.000 025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865438" y="4138613"/>
            <a:ext cx="2476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2.5 × 10</a:t>
            </a:r>
            <a:r>
              <a:rPr lang="en-US" baseline="30000"/>
              <a:t>-5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176338" y="4857750"/>
            <a:ext cx="1939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d</a:t>
            </a:r>
            <a:r>
              <a:rPr lang="en-US"/>
              <a:t>  0.000 000 09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865438" y="4857750"/>
            <a:ext cx="247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9 × 10</a:t>
            </a:r>
            <a:r>
              <a:rPr lang="en-US" baseline="30000"/>
              <a:t>-8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76338" y="5578475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e</a:t>
            </a:r>
            <a:r>
              <a:rPr lang="en-US"/>
              <a:t>  0.004 04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865438" y="5578475"/>
            <a:ext cx="247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4.04 × 10</a:t>
            </a:r>
            <a:r>
              <a:rPr lang="en-US" baseline="30000"/>
              <a:t>-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8134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ACE500"/>
                </a:solidFill>
              </a:rPr>
              <a:t>2</a:t>
            </a:r>
            <a:r>
              <a:rPr lang="en-US"/>
              <a:t>  The mass of a bacterium is approximately 0.000 000 000 000 95 kg. </a:t>
            </a:r>
          </a:p>
          <a:p>
            <a:pPr eaLnBrk="1" hangingPunct="1"/>
            <a:r>
              <a:rPr lang="en-US"/>
              <a:t>    Write this number in standard form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20800" y="2844800"/>
            <a:ext cx="2862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0.000 000 000 000 95 =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981450" y="2844800"/>
            <a:ext cx="1547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 9.5 × 10</a:t>
            </a:r>
            <a:r>
              <a:rPr lang="en-US" baseline="30000"/>
              <a:t>-13</a:t>
            </a:r>
          </a:p>
        </p:txBody>
      </p:sp>
      <p:grpSp>
        <p:nvGrpSpPr>
          <p:cNvPr id="15365" name="Group 7"/>
          <p:cNvGrpSpPr>
            <a:grpSpLocks noChangeAspect="1"/>
          </p:cNvGrpSpPr>
          <p:nvPr/>
        </p:nvGrpSpPr>
        <p:grpSpPr bwMode="auto">
          <a:xfrm>
            <a:off x="6051550" y="1828800"/>
            <a:ext cx="1882775" cy="1778000"/>
            <a:chOff x="2044404" y="673101"/>
            <a:chExt cx="3764872" cy="3555322"/>
          </a:xfrm>
        </p:grpSpPr>
        <p:grpSp>
          <p:nvGrpSpPr>
            <p:cNvPr id="3" name="Group 4"/>
            <p:cNvGrpSpPr/>
            <p:nvPr/>
          </p:nvGrpSpPr>
          <p:grpSpPr>
            <a:xfrm rot="17814190">
              <a:off x="2470151" y="1644650"/>
              <a:ext cx="182880" cy="1034373"/>
              <a:chOff x="6845300" y="3816350"/>
              <a:chExt cx="182880" cy="1034373"/>
            </a:xfr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</a:gsLst>
              <a:lin ang="0" scaled="1"/>
              <a:tileRect/>
            </a:gradFill>
          </p:grpSpPr>
          <p:sp>
            <p:nvSpPr>
              <p:cNvPr id="57" name="Trapezoid 2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" name="Oval 3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5" name="Group 6"/>
            <p:cNvGrpSpPr/>
            <p:nvPr/>
          </p:nvGrpSpPr>
          <p:grpSpPr>
            <a:xfrm rot="19132533">
              <a:off x="2838450" y="1015999"/>
              <a:ext cx="182880" cy="1034373"/>
              <a:chOff x="6845300" y="3816350"/>
              <a:chExt cx="182880" cy="1034373"/>
            </a:xfr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</a:gsLst>
              <a:lin ang="0" scaled="1"/>
              <a:tileRect/>
            </a:gradFill>
          </p:grpSpPr>
          <p:sp>
            <p:nvSpPr>
              <p:cNvPr id="55" name="Trapezoid 7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" name="Oval 8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" name="Group 9"/>
            <p:cNvGrpSpPr/>
            <p:nvPr/>
          </p:nvGrpSpPr>
          <p:grpSpPr>
            <a:xfrm>
              <a:off x="3606800" y="723900"/>
              <a:ext cx="182880" cy="1034373"/>
              <a:chOff x="6845300" y="3816350"/>
              <a:chExt cx="182880" cy="1034373"/>
            </a:xfrm>
            <a:solidFill>
              <a:srgbClr val="CCFF33"/>
            </a:solidFill>
          </p:grpSpPr>
          <p:sp>
            <p:nvSpPr>
              <p:cNvPr id="53" name="Trapezoid 10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" name="Oval 11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" name="Group 12"/>
            <p:cNvGrpSpPr/>
            <p:nvPr/>
          </p:nvGrpSpPr>
          <p:grpSpPr>
            <a:xfrm rot="1661390">
              <a:off x="4381500" y="673101"/>
              <a:ext cx="182880" cy="1034373"/>
              <a:chOff x="6845300" y="3816350"/>
              <a:chExt cx="182880" cy="1034373"/>
            </a:xfr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</a:gsLst>
              <a:lin ang="0" scaled="1"/>
              <a:tileRect/>
            </a:gradFill>
          </p:grpSpPr>
          <p:sp>
            <p:nvSpPr>
              <p:cNvPr id="51" name="Trapezoid 13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" name="Oval 14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" name="Group 15"/>
            <p:cNvGrpSpPr/>
            <p:nvPr/>
          </p:nvGrpSpPr>
          <p:grpSpPr>
            <a:xfrm rot="2629552">
              <a:off x="5073651" y="990600"/>
              <a:ext cx="182880" cy="1034373"/>
              <a:chOff x="6845300" y="3816350"/>
              <a:chExt cx="182880" cy="1034373"/>
            </a:xfrm>
            <a:solidFill>
              <a:srgbClr val="CCFF33"/>
            </a:solidFill>
          </p:grpSpPr>
          <p:sp>
            <p:nvSpPr>
              <p:cNvPr id="49" name="Trapezoid 16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Oval 17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" name="Group 18"/>
            <p:cNvGrpSpPr/>
            <p:nvPr/>
          </p:nvGrpSpPr>
          <p:grpSpPr>
            <a:xfrm rot="14857803">
              <a:off x="2514600" y="2635250"/>
              <a:ext cx="182880" cy="1034373"/>
              <a:chOff x="6845300" y="3816350"/>
              <a:chExt cx="182880" cy="1034373"/>
            </a:xfrm>
            <a:solidFill>
              <a:srgbClr val="CCFF33"/>
            </a:solidFill>
          </p:grpSpPr>
          <p:sp>
            <p:nvSpPr>
              <p:cNvPr id="47" name="Trapezoid 46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Oval 47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" name="Group 24"/>
            <p:cNvGrpSpPr/>
            <p:nvPr/>
          </p:nvGrpSpPr>
          <p:grpSpPr>
            <a:xfrm rot="9222547">
              <a:off x="4235450" y="3149600"/>
              <a:ext cx="182880" cy="1034373"/>
              <a:chOff x="6845300" y="3816350"/>
              <a:chExt cx="182880" cy="1034373"/>
            </a:xfr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</a:gsLst>
              <a:lin ang="0" scaled="1"/>
              <a:tileRect/>
            </a:gradFill>
          </p:grpSpPr>
          <p:sp>
            <p:nvSpPr>
              <p:cNvPr id="45" name="Trapezoid 44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" name="Oval 45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" name="Group 36"/>
            <p:cNvGrpSpPr/>
            <p:nvPr/>
          </p:nvGrpSpPr>
          <p:grpSpPr>
            <a:xfrm rot="4735377">
              <a:off x="5200650" y="1778000"/>
              <a:ext cx="182880" cy="1034373"/>
              <a:chOff x="6845300" y="3816350"/>
              <a:chExt cx="182880" cy="1034373"/>
            </a:xfr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</a:gsLst>
              <a:lin ang="0" scaled="1"/>
              <a:tileRect/>
            </a:gradFill>
          </p:grpSpPr>
          <p:sp>
            <p:nvSpPr>
              <p:cNvPr id="43" name="Trapezoid 42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" name="Oval 43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" name="Group 39"/>
            <p:cNvGrpSpPr/>
            <p:nvPr/>
          </p:nvGrpSpPr>
          <p:grpSpPr>
            <a:xfrm rot="6798835">
              <a:off x="4953000" y="2381250"/>
              <a:ext cx="182880" cy="1034373"/>
              <a:chOff x="6845300" y="3816350"/>
              <a:chExt cx="182880" cy="1034373"/>
            </a:xfr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</a:gsLst>
              <a:lin ang="0" scaled="1"/>
              <a:tileRect/>
            </a:gradFill>
          </p:grpSpPr>
          <p:sp>
            <p:nvSpPr>
              <p:cNvPr id="41" name="Trapezoid 40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" name="Oval 41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" name="Group 45"/>
            <p:cNvGrpSpPr/>
            <p:nvPr/>
          </p:nvGrpSpPr>
          <p:grpSpPr>
            <a:xfrm rot="11770414">
              <a:off x="3752850" y="3194050"/>
              <a:ext cx="182880" cy="1034373"/>
              <a:chOff x="6845300" y="3816350"/>
              <a:chExt cx="182880" cy="1034373"/>
            </a:xfr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  <a:gs pos="50000">
                  <a:schemeClr val="accent3">
                    <a:lumMod val="50000"/>
                  </a:schemeClr>
                </a:gs>
              </a:gsLst>
              <a:lin ang="0" scaled="1"/>
              <a:tileRect/>
            </a:gradFill>
          </p:grpSpPr>
          <p:sp>
            <p:nvSpPr>
              <p:cNvPr id="39" name="Trapezoid 38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2633133" y="1049867"/>
              <a:ext cx="2743167" cy="2743167"/>
            </a:xfrm>
            <a:prstGeom prst="ellipse">
              <a:avLst/>
            </a:prstGeo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  <a:gs pos="50000">
                  <a:schemeClr val="accent3">
                    <a:lumMod val="7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5" name="Group 52"/>
            <p:cNvGrpSpPr/>
            <p:nvPr/>
          </p:nvGrpSpPr>
          <p:grpSpPr>
            <a:xfrm rot="10367247">
              <a:off x="4045255" y="2876346"/>
              <a:ext cx="182880" cy="422556"/>
              <a:chOff x="6845300" y="3816350"/>
              <a:chExt cx="182880" cy="1034373"/>
            </a:xfr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  <a:gs pos="50000">
                  <a:schemeClr val="accent3">
                    <a:lumMod val="50000"/>
                  </a:schemeClr>
                </a:gs>
              </a:gsLst>
              <a:lin ang="0" scaled="1"/>
              <a:tileRect/>
            </a:gradFill>
          </p:grpSpPr>
          <p:sp>
            <p:nvSpPr>
              <p:cNvPr id="37" name="Trapezoid 36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Oval 37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" name="Group 55"/>
            <p:cNvGrpSpPr/>
            <p:nvPr/>
          </p:nvGrpSpPr>
          <p:grpSpPr>
            <a:xfrm rot="19467224">
              <a:off x="3589855" y="1457068"/>
              <a:ext cx="182880" cy="600817"/>
              <a:chOff x="7000299" y="4006996"/>
              <a:chExt cx="182880" cy="1034357"/>
            </a:xfr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  <a:gs pos="50000">
                  <a:schemeClr val="accent3">
                    <a:lumMod val="50000"/>
                  </a:schemeClr>
                </a:gs>
              </a:gsLst>
              <a:lin ang="0" scaled="1"/>
              <a:tileRect/>
            </a:gradFill>
          </p:grpSpPr>
          <p:sp>
            <p:nvSpPr>
              <p:cNvPr id="35" name="Trapezoid 34"/>
              <p:cNvSpPr>
                <a:spLocks noChangeAspect="1"/>
              </p:cNvSpPr>
              <p:nvPr/>
            </p:nvSpPr>
            <p:spPr>
              <a:xfrm>
                <a:off x="7044750" y="4104991"/>
                <a:ext cx="82550" cy="936362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Oval 35"/>
              <p:cNvSpPr>
                <a:spLocks noChangeAspect="1"/>
              </p:cNvSpPr>
              <p:nvPr/>
            </p:nvSpPr>
            <p:spPr>
              <a:xfrm>
                <a:off x="7000299" y="4006996"/>
                <a:ext cx="182880" cy="182881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" name="Group 64"/>
            <p:cNvGrpSpPr/>
            <p:nvPr/>
          </p:nvGrpSpPr>
          <p:grpSpPr>
            <a:xfrm rot="5400000">
              <a:off x="4685644" y="2035429"/>
              <a:ext cx="182880" cy="537172"/>
              <a:chOff x="6578600" y="3816350"/>
              <a:chExt cx="182880" cy="1034377"/>
            </a:xfrm>
            <a:solidFill>
              <a:srgbClr val="CCFF33"/>
            </a:solidFill>
          </p:grpSpPr>
          <p:sp>
            <p:nvSpPr>
              <p:cNvPr id="33" name="Trapezoid 32"/>
              <p:cNvSpPr>
                <a:spLocks noChangeAspect="1"/>
              </p:cNvSpPr>
              <p:nvPr/>
            </p:nvSpPr>
            <p:spPr>
              <a:xfrm>
                <a:off x="6623048" y="3914359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" name="Oval 33"/>
              <p:cNvSpPr>
                <a:spLocks noChangeAspect="1"/>
              </p:cNvSpPr>
              <p:nvPr/>
            </p:nvSpPr>
            <p:spPr>
              <a:xfrm>
                <a:off x="6578600" y="3816350"/>
                <a:ext cx="182880" cy="182881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8" name="Group 67"/>
            <p:cNvGrpSpPr/>
            <p:nvPr/>
          </p:nvGrpSpPr>
          <p:grpSpPr>
            <a:xfrm rot="14949761">
              <a:off x="3101910" y="2506747"/>
              <a:ext cx="182880" cy="483889"/>
              <a:chOff x="6845300" y="3816350"/>
              <a:chExt cx="182880" cy="1034373"/>
            </a:xfr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</a:gsLst>
              <a:lin ang="0" scaled="1"/>
              <a:tileRect/>
            </a:gradFill>
          </p:grpSpPr>
          <p:sp>
            <p:nvSpPr>
              <p:cNvPr id="31" name="Trapezoid 30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9" name="Group 21"/>
            <p:cNvGrpSpPr/>
            <p:nvPr/>
          </p:nvGrpSpPr>
          <p:grpSpPr>
            <a:xfrm rot="11968271">
              <a:off x="3164065" y="3334885"/>
              <a:ext cx="182880" cy="778264"/>
              <a:chOff x="6845300" y="3816350"/>
              <a:chExt cx="182880" cy="1034373"/>
            </a:xfr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100000">
                  <a:srgbClr val="FFFFFF"/>
                </a:gs>
              </a:gsLst>
              <a:lin ang="0" scaled="1"/>
              <a:tileRect/>
            </a:gradFill>
          </p:grpSpPr>
          <p:sp>
            <p:nvSpPr>
              <p:cNvPr id="29" name="Trapezoid 28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" name="Oval 29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1" name="Group 42"/>
            <p:cNvGrpSpPr/>
            <p:nvPr/>
          </p:nvGrpSpPr>
          <p:grpSpPr>
            <a:xfrm rot="7544804">
              <a:off x="4917779" y="2874293"/>
              <a:ext cx="182880" cy="949037"/>
              <a:chOff x="6845300" y="3816350"/>
              <a:chExt cx="182880" cy="1034373"/>
            </a:xfrm>
            <a:solidFill>
              <a:srgbClr val="CCFF33"/>
            </a:solidFill>
          </p:grpSpPr>
          <p:sp>
            <p:nvSpPr>
              <p:cNvPr id="27" name="Trapezoid 26"/>
              <p:cNvSpPr>
                <a:spLocks noChangeAspect="1"/>
              </p:cNvSpPr>
              <p:nvPr/>
            </p:nvSpPr>
            <p:spPr>
              <a:xfrm>
                <a:off x="6889751" y="3914355"/>
                <a:ext cx="82550" cy="936368"/>
              </a:xfrm>
              <a:prstGeom prst="trapezoid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" name="Oval 27"/>
              <p:cNvSpPr>
                <a:spLocks noChangeAspect="1"/>
              </p:cNvSpPr>
              <p:nvPr/>
            </p:nvSpPr>
            <p:spPr>
              <a:xfrm>
                <a:off x="6845300" y="3816350"/>
                <a:ext cx="182880" cy="182880"/>
              </a:xfrm>
              <a:prstGeom prst="ellipse">
                <a:avLst/>
              </a:prstGeom>
              <a:grpFill/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8134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3</a:t>
            </a:r>
            <a:r>
              <a:rPr lang="en-US"/>
              <a:t>  The mass of a hydrogen atom is approximately 1.67 × 10</a:t>
            </a:r>
            <a:r>
              <a:rPr lang="en-US" baseline="30000"/>
              <a:t>-24 </a:t>
            </a:r>
            <a:r>
              <a:rPr lang="en-US"/>
              <a:t>g. </a:t>
            </a:r>
          </a:p>
          <a:p>
            <a:pPr eaLnBrk="1" hangingPunct="1"/>
            <a:r>
              <a:rPr lang="en-US"/>
              <a:t>    Write this number as an ordinary number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43000" y="2844800"/>
            <a:ext cx="2051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.67 × 10</a:t>
            </a:r>
            <a:r>
              <a:rPr lang="en-US" baseline="30000"/>
              <a:t>-24 </a:t>
            </a:r>
            <a:r>
              <a:rPr lang="en-US"/>
              <a:t> g</a:t>
            </a:r>
            <a:r>
              <a:rPr lang="en-US" baseline="30000"/>
              <a:t> </a:t>
            </a:r>
            <a:r>
              <a:rPr lang="en-US"/>
              <a:t>=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44588" y="3498850"/>
            <a:ext cx="5307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 0.000 000 000 000 000 000 000 001 67 g </a:t>
            </a:r>
            <a:endParaRPr lang="en-US" baseline="30000"/>
          </a:p>
        </p:txBody>
      </p:sp>
      <p:grpSp>
        <p:nvGrpSpPr>
          <p:cNvPr id="16389" name="Group 5"/>
          <p:cNvGrpSpPr>
            <a:grpSpLocks noChangeAspect="1"/>
          </p:cNvGrpSpPr>
          <p:nvPr/>
        </p:nvGrpSpPr>
        <p:grpSpPr bwMode="auto">
          <a:xfrm>
            <a:off x="5807075" y="1562100"/>
            <a:ext cx="2570163" cy="2446338"/>
            <a:chOff x="2589085" y="1248805"/>
            <a:chExt cx="4285848" cy="4078111"/>
          </a:xfrm>
        </p:grpSpPr>
        <p:sp>
          <p:nvSpPr>
            <p:cNvPr id="7" name="Oval 6"/>
            <p:cNvSpPr>
              <a:spLocks noChangeArrowheads="1"/>
            </p:cNvSpPr>
            <p:nvPr/>
          </p:nvSpPr>
          <p:spPr bwMode="auto">
            <a:xfrm rot="-545833">
              <a:off x="2869690" y="2937211"/>
              <a:ext cx="4005243" cy="526635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 rot="3515386">
              <a:off x="2780300" y="2878853"/>
              <a:ext cx="4004012" cy="89211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 rot="1304691">
              <a:off x="2589085" y="3011311"/>
              <a:ext cx="4005243" cy="62455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 rot="-3125631">
              <a:off x="2714121" y="2868287"/>
              <a:ext cx="4004012" cy="765045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4182711" y="2744025"/>
              <a:ext cx="913291" cy="913009"/>
            </a:xfrm>
            <a:prstGeom prst="ellipse">
              <a:avLst/>
            </a:prstGeom>
            <a:solidFill>
              <a:srgbClr val="0FFFFF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 bwMode="auto">
            <a:xfrm>
              <a:off x="3115882" y="3260073"/>
              <a:ext cx="182657" cy="182603"/>
            </a:xfrm>
            <a:prstGeom prst="ellipse">
              <a:avLst/>
            </a:prstGeom>
            <a:solidFill>
              <a:srgbClr val="ACE500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 bwMode="auto">
            <a:xfrm>
              <a:off x="5927229" y="3548532"/>
              <a:ext cx="182657" cy="182601"/>
            </a:xfrm>
            <a:prstGeom prst="ellipse">
              <a:avLst/>
            </a:prstGeom>
            <a:solidFill>
              <a:srgbClr val="0000E5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 bwMode="auto">
            <a:xfrm>
              <a:off x="5138357" y="1997738"/>
              <a:ext cx="182657" cy="182601"/>
            </a:xfrm>
            <a:prstGeom prst="ellipse">
              <a:avLst/>
            </a:prstGeom>
            <a:solidFill>
              <a:srgbClr val="E500E5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 bwMode="auto">
            <a:xfrm>
              <a:off x="4757158" y="4149265"/>
              <a:ext cx="185305" cy="182603"/>
            </a:xfrm>
            <a:prstGeom prst="ellipse">
              <a:avLst/>
            </a:prstGeom>
            <a:solidFill>
              <a:srgbClr val="7300E5"/>
            </a:solidFill>
            <a:ln w="28575">
              <a:solidFill>
                <a:srgbClr val="00000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8134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4</a:t>
            </a:r>
            <a:r>
              <a:rPr lang="en-US" b="1">
                <a:solidFill>
                  <a:srgbClr val="0073E5"/>
                </a:solidFill>
              </a:rPr>
              <a:t> </a:t>
            </a:r>
            <a:r>
              <a:rPr lang="en-US"/>
              <a:t>              	a = 8 × 10</a:t>
            </a:r>
            <a:r>
              <a:rPr lang="en-US" baseline="30000"/>
              <a:t>-2</a:t>
            </a:r>
            <a:r>
              <a:rPr lang="en-US"/>
              <a:t>		b = 4 × 10</a:t>
            </a:r>
            <a:r>
              <a:rPr lang="en-US" baseline="30000"/>
              <a:t>-3</a:t>
            </a:r>
          </a:p>
          <a:p>
            <a:pPr eaLnBrk="1" hangingPunct="1"/>
            <a:r>
              <a:rPr lang="en-US"/>
              <a:t>    Calculate the following giving your answer in standard form.</a:t>
            </a:r>
          </a:p>
          <a:p>
            <a:pPr eaLnBrk="1" hangingPunct="1"/>
            <a:r>
              <a:rPr lang="en-US"/>
              <a:t>    </a:t>
            </a:r>
            <a:r>
              <a:rPr lang="en-US" b="1">
                <a:solidFill>
                  <a:srgbClr val="E500E5"/>
                </a:solidFill>
              </a:rPr>
              <a:t>a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+ b			</a:t>
            </a:r>
            <a:r>
              <a:rPr lang="en-US" b="1">
                <a:solidFill>
                  <a:srgbClr val="E500E5"/>
                </a:solidFill>
              </a:rPr>
              <a:t>b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× b			</a:t>
            </a:r>
            <a:r>
              <a:rPr lang="en-US" b="1">
                <a:solidFill>
                  <a:srgbClr val="E500E5"/>
                </a:solidFill>
              </a:rPr>
              <a:t>c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÷ b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58863" y="2767013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a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+ 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16250" y="2767013"/>
            <a:ext cx="3119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(8 × 10</a:t>
            </a:r>
            <a:r>
              <a:rPr lang="en-US" baseline="30000"/>
              <a:t>-2</a:t>
            </a:r>
            <a:r>
              <a:rPr lang="en-US"/>
              <a:t>) + (4 × 10</a:t>
            </a:r>
            <a:r>
              <a:rPr lang="en-US" baseline="30000"/>
              <a:t>-3</a:t>
            </a:r>
            <a:r>
              <a:rPr lang="en-US"/>
              <a:t>)</a:t>
            </a:r>
            <a:endParaRPr lang="en-US" baseline="300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016250" y="3309938"/>
            <a:ext cx="3925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(80 × 10</a:t>
            </a:r>
            <a:r>
              <a:rPr lang="en-US" baseline="30000"/>
              <a:t>-3</a:t>
            </a:r>
            <a:r>
              <a:rPr lang="en-US"/>
              <a:t>) + (4 × 10</a:t>
            </a:r>
            <a:r>
              <a:rPr lang="en-US" baseline="30000"/>
              <a:t>-3</a:t>
            </a:r>
            <a:r>
              <a:rPr lang="en-US"/>
              <a:t>)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016250" y="3856038"/>
            <a:ext cx="3638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84 × 10</a:t>
            </a:r>
            <a:r>
              <a:rPr lang="en-US" baseline="30000"/>
              <a:t>-3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16250" y="4395788"/>
            <a:ext cx="1566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8.4 × 10</a:t>
            </a:r>
            <a:r>
              <a:rPr lang="en-US" baseline="30000"/>
              <a:t>-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1600" y="5087938"/>
            <a:ext cx="6205538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  <a:cs typeface="ＭＳ Ｐゴシック" charset="-128"/>
              </a:rPr>
              <a:t>Now check your answer using a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7" grpId="0"/>
      <p:bldP spid="18" grpId="0"/>
      <p:bldP spid="19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8134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4				</a:t>
            </a:r>
            <a:r>
              <a:rPr lang="en-US"/>
              <a:t>a = 8 × 10</a:t>
            </a:r>
            <a:r>
              <a:rPr lang="en-US" baseline="30000"/>
              <a:t>-2</a:t>
            </a:r>
            <a:r>
              <a:rPr lang="en-US"/>
              <a:t>		b = 4 × 10</a:t>
            </a:r>
            <a:r>
              <a:rPr lang="en-US" baseline="30000"/>
              <a:t>-3</a:t>
            </a:r>
          </a:p>
          <a:p>
            <a:pPr eaLnBrk="1" hangingPunct="1"/>
            <a:r>
              <a:rPr lang="en-US"/>
              <a:t>    Calculate the following giving your answer in standard form.</a:t>
            </a:r>
          </a:p>
          <a:p>
            <a:pPr eaLnBrk="1" hangingPunct="1"/>
            <a:r>
              <a:rPr lang="en-US"/>
              <a:t>    </a:t>
            </a:r>
            <a:r>
              <a:rPr lang="en-US" b="1">
                <a:solidFill>
                  <a:srgbClr val="E500E5"/>
                </a:solidFill>
              </a:rPr>
              <a:t>a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+ b			</a:t>
            </a:r>
            <a:r>
              <a:rPr lang="en-US" b="1">
                <a:solidFill>
                  <a:srgbClr val="E500E5"/>
                </a:solidFill>
              </a:rPr>
              <a:t>b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× b			</a:t>
            </a:r>
            <a:r>
              <a:rPr lang="en-US" b="1">
                <a:solidFill>
                  <a:srgbClr val="E500E5"/>
                </a:solidFill>
              </a:rPr>
              <a:t>c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÷ b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58863" y="2767013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b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× 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16250" y="2767013"/>
            <a:ext cx="3119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(8 × 10</a:t>
            </a:r>
            <a:r>
              <a:rPr lang="en-US" baseline="30000"/>
              <a:t>-2</a:t>
            </a:r>
            <a:r>
              <a:rPr lang="en-US"/>
              <a:t>) × (4 × 10</a:t>
            </a:r>
            <a:r>
              <a:rPr lang="en-US" baseline="30000"/>
              <a:t>-3</a:t>
            </a:r>
            <a:r>
              <a:rPr lang="en-US"/>
              <a:t>)</a:t>
            </a:r>
            <a:endParaRPr lang="en-US" baseline="300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016250" y="3309938"/>
            <a:ext cx="3925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8 × 4 × 10</a:t>
            </a:r>
            <a:r>
              <a:rPr lang="en-US" baseline="30000"/>
              <a:t>-2</a:t>
            </a:r>
            <a:r>
              <a:rPr lang="en-US"/>
              <a:t> × 10</a:t>
            </a:r>
            <a:r>
              <a:rPr lang="en-US" baseline="30000"/>
              <a:t>-3</a:t>
            </a:r>
            <a:endParaRPr lang="en-US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016250" y="3856038"/>
            <a:ext cx="3638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32 × 10</a:t>
            </a:r>
            <a:r>
              <a:rPr lang="en-US" baseline="30000"/>
              <a:t>-5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16250" y="4395788"/>
            <a:ext cx="1566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3.2 × 10</a:t>
            </a:r>
            <a:r>
              <a:rPr lang="en-US" baseline="30000"/>
              <a:t>-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1600" y="5087938"/>
            <a:ext cx="6205538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  <a:cs typeface="ＭＳ Ｐゴシック" charset="-128"/>
              </a:rPr>
              <a:t>Now check your answer using a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7" grpId="0"/>
      <p:bldP spid="18" grpId="0"/>
      <p:bldP spid="19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8134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4</a:t>
            </a:r>
            <a:r>
              <a:rPr lang="en-US" b="1">
                <a:solidFill>
                  <a:srgbClr val="0073E5"/>
                </a:solidFill>
              </a:rPr>
              <a:t> </a:t>
            </a:r>
            <a:r>
              <a:rPr lang="en-US"/>
              <a:t>                 	a = 8 × 10</a:t>
            </a:r>
            <a:r>
              <a:rPr lang="en-US" baseline="30000"/>
              <a:t>-2</a:t>
            </a:r>
            <a:r>
              <a:rPr lang="en-US"/>
              <a:t>		b = 4 × 10</a:t>
            </a:r>
            <a:r>
              <a:rPr lang="en-US" baseline="30000"/>
              <a:t>-3</a:t>
            </a:r>
          </a:p>
          <a:p>
            <a:pPr eaLnBrk="1" hangingPunct="1"/>
            <a:r>
              <a:rPr lang="en-US"/>
              <a:t>    Calculate the following giving your answer in standard form.</a:t>
            </a:r>
          </a:p>
          <a:p>
            <a:pPr eaLnBrk="1" hangingPunct="1"/>
            <a:r>
              <a:rPr lang="en-US"/>
              <a:t>    </a:t>
            </a:r>
            <a:r>
              <a:rPr lang="en-US" b="1">
                <a:solidFill>
                  <a:srgbClr val="E500E5"/>
                </a:solidFill>
              </a:rPr>
              <a:t>a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+ b			</a:t>
            </a:r>
            <a:r>
              <a:rPr lang="en-US" b="1">
                <a:solidFill>
                  <a:srgbClr val="E500E5"/>
                </a:solidFill>
              </a:rPr>
              <a:t>b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× b			</a:t>
            </a:r>
            <a:r>
              <a:rPr lang="en-US" b="1">
                <a:solidFill>
                  <a:srgbClr val="E500E5"/>
                </a:solidFill>
              </a:rPr>
              <a:t>c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÷ b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58863" y="2767013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c</a:t>
            </a:r>
            <a:r>
              <a:rPr lang="en-US">
                <a:solidFill>
                  <a:srgbClr val="E500E5"/>
                </a:solidFill>
              </a:rPr>
              <a:t>  </a:t>
            </a:r>
            <a:r>
              <a:rPr lang="en-US"/>
              <a:t>a ÷ 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16250" y="2767013"/>
            <a:ext cx="3119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(8 × 10</a:t>
            </a:r>
            <a:r>
              <a:rPr lang="en-US" baseline="30000"/>
              <a:t>-2</a:t>
            </a:r>
            <a:r>
              <a:rPr lang="en-US"/>
              <a:t>) ÷ (4 × 10</a:t>
            </a:r>
            <a:r>
              <a:rPr lang="en-US" baseline="30000"/>
              <a:t>-3</a:t>
            </a:r>
            <a:r>
              <a:rPr lang="en-US"/>
              <a:t>)</a:t>
            </a:r>
            <a:endParaRPr lang="en-US" baseline="300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016250" y="3309938"/>
            <a:ext cx="3925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(8 ÷ 4) × (10</a:t>
            </a:r>
            <a:r>
              <a:rPr lang="en-US" baseline="30000"/>
              <a:t>-2</a:t>
            </a:r>
            <a:r>
              <a:rPr lang="en-US"/>
              <a:t> ÷ 10</a:t>
            </a:r>
            <a:r>
              <a:rPr lang="en-US" baseline="30000"/>
              <a:t>-3</a:t>
            </a:r>
            <a:r>
              <a:rPr lang="en-US"/>
              <a:t>)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016250" y="3856038"/>
            <a:ext cx="3638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2 × 10</a:t>
            </a:r>
            <a:r>
              <a:rPr lang="en-US" baseline="3000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71600" y="5087938"/>
            <a:ext cx="6205538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  <a:cs typeface="ＭＳ Ｐゴシック" charset="-128"/>
              </a:rPr>
              <a:t>Now check your answer using a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7" grpId="0"/>
      <p:bldP spid="1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3"/>
          <p:cNvSpPr txBox="1">
            <a:spLocks noChangeArrowheads="1"/>
          </p:cNvSpPr>
          <p:nvPr/>
        </p:nvSpPr>
        <p:spPr bwMode="auto">
          <a:xfrm>
            <a:off x="1244600" y="1608138"/>
            <a:ext cx="6731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To write a number in standard form it must be written in the form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77988" y="2751138"/>
            <a:ext cx="5788025" cy="1016000"/>
          </a:xfrm>
          <a:prstGeom prst="rect">
            <a:avLst/>
          </a:prstGeom>
          <a:gradFill rotWithShape="1">
            <a:gsLst>
              <a:gs pos="0">
                <a:srgbClr val="DDFFFF"/>
              </a:gs>
              <a:gs pos="64999">
                <a:srgbClr val="B0FFFF"/>
              </a:gs>
              <a:gs pos="100000">
                <a:srgbClr val="8FFFFF"/>
              </a:gs>
            </a:gsLst>
            <a:lin ang="5400000" scaled="1"/>
          </a:gradFill>
          <a:ln w="9525">
            <a:solidFill>
              <a:srgbClr val="63FDFD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</a:rPr>
              <a:t>				A ×10</a:t>
            </a:r>
            <a:r>
              <a:rPr lang="en-US" baseline="30000" dirty="0" smtClean="0">
                <a:solidFill>
                  <a:srgbClr val="000000"/>
                </a:solidFill>
              </a:rPr>
              <a:t>n</a:t>
            </a:r>
          </a:p>
          <a:p>
            <a:pPr eaLnBrk="1" hangingPunct="1">
              <a:defRPr/>
            </a:pPr>
            <a:endParaRPr lang="en-US" sz="12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</a:rPr>
              <a:t>where	1 ≤ A &lt; 10		and n is an integer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44600" y="4787900"/>
            <a:ext cx="292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It is a useful way of writing: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143500" y="4305300"/>
            <a:ext cx="300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very large numbers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43500" y="5502275"/>
            <a:ext cx="3009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very small numbers</a:t>
            </a:r>
          </a:p>
        </p:txBody>
      </p:sp>
      <p:sp>
        <p:nvSpPr>
          <p:cNvPr id="10" name="Right Arrow 9"/>
          <p:cNvSpPr>
            <a:spLocks noChangeArrowheads="1"/>
          </p:cNvSpPr>
          <p:nvPr/>
        </p:nvSpPr>
        <p:spPr bwMode="auto">
          <a:xfrm rot="-1516210">
            <a:off x="4165600" y="4533900"/>
            <a:ext cx="977900" cy="254000"/>
          </a:xfrm>
          <a:prstGeom prst="rightArrow">
            <a:avLst>
              <a:gd name="adj1" fmla="val 50000"/>
              <a:gd name="adj2" fmla="val 49997"/>
            </a:avLst>
          </a:prstGeom>
          <a:gradFill rotWithShape="1">
            <a:gsLst>
              <a:gs pos="0">
                <a:srgbClr val="DDFFFF"/>
              </a:gs>
              <a:gs pos="64999">
                <a:srgbClr val="B0FFFF"/>
              </a:gs>
              <a:gs pos="100000">
                <a:srgbClr val="8FFFFF"/>
              </a:gs>
            </a:gsLst>
            <a:lin ang="5400000" scaled="1"/>
          </a:gradFill>
          <a:ln w="9525">
            <a:solidFill>
              <a:srgbClr val="63FDFD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dk1"/>
              </a:solidFill>
              <a:latin typeface="+mn-lt"/>
              <a:ea typeface="+mn-ea"/>
            </a:endParaRPr>
          </a:p>
        </p:txBody>
      </p:sp>
      <p:sp>
        <p:nvSpPr>
          <p:cNvPr id="11" name="Right Arrow 10"/>
          <p:cNvSpPr>
            <a:spLocks noChangeArrowheads="1"/>
          </p:cNvSpPr>
          <p:nvPr/>
        </p:nvSpPr>
        <p:spPr bwMode="auto">
          <a:xfrm rot="1516210" flipV="1">
            <a:off x="4173538" y="5334000"/>
            <a:ext cx="977900" cy="254000"/>
          </a:xfrm>
          <a:prstGeom prst="rightArrow">
            <a:avLst>
              <a:gd name="adj1" fmla="val 50000"/>
              <a:gd name="adj2" fmla="val 49997"/>
            </a:avLst>
          </a:prstGeom>
          <a:gradFill rotWithShape="1">
            <a:gsLst>
              <a:gs pos="0">
                <a:srgbClr val="DDFFFF"/>
              </a:gs>
              <a:gs pos="64999">
                <a:srgbClr val="B0FFFF"/>
              </a:gs>
              <a:gs pos="100000">
                <a:srgbClr val="8FFFFF"/>
              </a:gs>
            </a:gsLst>
            <a:lin ang="5400000" scaled="1"/>
          </a:gradFill>
          <a:ln w="9525">
            <a:solidFill>
              <a:srgbClr val="63FDFD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dk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1566863" y="1027113"/>
            <a:ext cx="6022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Which of these numbers are written in standard form?</a:t>
            </a:r>
          </a:p>
        </p:txBody>
      </p:sp>
      <p:grpSp>
        <p:nvGrpSpPr>
          <p:cNvPr id="4099" name="Group 22"/>
          <p:cNvGrpSpPr>
            <a:grpSpLocks/>
          </p:cNvGrpSpPr>
          <p:nvPr/>
        </p:nvGrpSpPr>
        <p:grpSpPr bwMode="auto">
          <a:xfrm>
            <a:off x="1638300" y="1985963"/>
            <a:ext cx="5851525" cy="3238500"/>
            <a:chOff x="1320604" y="1985902"/>
            <a:chExt cx="5851718" cy="3238407"/>
          </a:xfrm>
        </p:grpSpPr>
        <p:sp>
          <p:nvSpPr>
            <p:cNvPr id="4" name="TextBox 3"/>
            <p:cNvSpPr txBox="1">
              <a:spLocks noChangeArrowheads="1"/>
            </p:cNvSpPr>
            <p:nvPr/>
          </p:nvSpPr>
          <p:spPr bwMode="auto">
            <a:xfrm>
              <a:off x="1328542" y="1985902"/>
              <a:ext cx="1508175" cy="369876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6.4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1328542" y="2697082"/>
              <a:ext cx="1508175" cy="369876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70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1320604" y="3416198"/>
              <a:ext cx="1508175" cy="369877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3.02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3497139" y="2701843"/>
              <a:ext cx="1508175" cy="368289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52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3497139" y="1985902"/>
              <a:ext cx="1508175" cy="369876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10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5664147" y="1985902"/>
              <a:ext cx="1508175" cy="369876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0.77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4" name="TextBox 13"/>
            <p:cNvSpPr txBox="1">
              <a:spLocks noChangeArrowheads="1"/>
            </p:cNvSpPr>
            <p:nvPr/>
          </p:nvSpPr>
          <p:spPr bwMode="auto">
            <a:xfrm>
              <a:off x="5664147" y="2692319"/>
              <a:ext cx="1508175" cy="369877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8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15" name="TextBox 14"/>
            <p:cNvSpPr txBox="1">
              <a:spLocks noChangeArrowheads="1"/>
            </p:cNvSpPr>
            <p:nvPr/>
          </p:nvSpPr>
          <p:spPr bwMode="auto">
            <a:xfrm>
              <a:off x="3497139" y="3416198"/>
              <a:ext cx="1508175" cy="369877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6.6</a:t>
              </a:r>
              <a:endParaRPr lang="en-US" sz="1800" baseline="3000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3497139" y="4143252"/>
              <a:ext cx="1508175" cy="368289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2.8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17" name="TextBox 16"/>
            <p:cNvSpPr txBox="1">
              <a:spLocks noChangeArrowheads="1"/>
            </p:cNvSpPr>
            <p:nvPr/>
          </p:nvSpPr>
          <p:spPr bwMode="auto">
            <a:xfrm>
              <a:off x="1328542" y="4143252"/>
              <a:ext cx="1508175" cy="368289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64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8" name="TextBox 17"/>
            <p:cNvSpPr txBox="1">
              <a:spLocks noChangeArrowheads="1"/>
            </p:cNvSpPr>
            <p:nvPr/>
          </p:nvSpPr>
          <p:spPr bwMode="auto">
            <a:xfrm>
              <a:off x="1320604" y="4854432"/>
              <a:ext cx="1508175" cy="369877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5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21</a:t>
              </a:r>
            </a:p>
          </p:txBody>
        </p:sp>
        <p:sp>
          <p:nvSpPr>
            <p:cNvPr id="19" name="TextBox 18"/>
            <p:cNvSpPr txBox="1">
              <a:spLocks noChangeArrowheads="1"/>
            </p:cNvSpPr>
            <p:nvPr/>
          </p:nvSpPr>
          <p:spPr bwMode="auto">
            <a:xfrm>
              <a:off x="3497139" y="4854432"/>
              <a:ext cx="1508175" cy="369877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dirty="0">
                  <a:solidFill>
                    <a:schemeClr val="dk1"/>
                  </a:solidFill>
                  <a:latin typeface="+mn-lt"/>
                  <a:ea typeface="+mn-ea"/>
                </a:rPr>
                <a:t>6.4 . 10</a:t>
              </a:r>
              <a:r>
                <a:rPr lang="en-US" baseline="30000" dirty="0">
                  <a:solidFill>
                    <a:schemeClr val="dk1"/>
                  </a:solidFill>
                  <a:latin typeface="+mn-lt"/>
                  <a:ea typeface="+mn-ea"/>
                </a:rPr>
                <a:t>5</a:t>
              </a:r>
            </a:p>
          </p:txBody>
        </p:sp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5664147" y="4143252"/>
              <a:ext cx="1508175" cy="368289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1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9</a:t>
              </a:r>
            </a:p>
          </p:txBody>
        </p:sp>
        <p:sp>
          <p:nvSpPr>
            <p:cNvPr id="21" name="TextBox 20"/>
            <p:cNvSpPr txBox="1">
              <a:spLocks noChangeArrowheads="1"/>
            </p:cNvSpPr>
            <p:nvPr/>
          </p:nvSpPr>
          <p:spPr bwMode="auto">
            <a:xfrm>
              <a:off x="5664147" y="4854432"/>
              <a:ext cx="1508175" cy="369877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3.7 × 100 </a:t>
              </a:r>
              <a:endParaRPr lang="en-US" sz="1800" baseline="30000" smtClean="0">
                <a:solidFill>
                  <a:srgbClr val="000000"/>
                </a:solidFill>
              </a:endParaRPr>
            </a:p>
          </p:txBody>
        </p:sp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5664147" y="3416198"/>
              <a:ext cx="1508175" cy="369877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0.2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-3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638300" y="1990725"/>
            <a:ext cx="5851525" cy="3238500"/>
            <a:chOff x="1320604" y="1985902"/>
            <a:chExt cx="5851718" cy="3238407"/>
          </a:xfrm>
        </p:grpSpPr>
        <p:sp>
          <p:nvSpPr>
            <p:cNvPr id="25" name="TextBox 24"/>
            <p:cNvSpPr txBox="1">
              <a:spLocks noChangeArrowheads="1"/>
            </p:cNvSpPr>
            <p:nvPr/>
          </p:nvSpPr>
          <p:spPr bwMode="auto">
            <a:xfrm>
              <a:off x="1328542" y="1985902"/>
              <a:ext cx="1508175" cy="369877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6.4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26" name="TextBox 25"/>
            <p:cNvSpPr txBox="1">
              <a:spLocks noChangeArrowheads="1"/>
            </p:cNvSpPr>
            <p:nvPr/>
          </p:nvSpPr>
          <p:spPr bwMode="auto">
            <a:xfrm>
              <a:off x="1328542" y="2697082"/>
              <a:ext cx="1508175" cy="369877"/>
            </a:xfrm>
            <a:prstGeom prst="rect">
              <a:avLst/>
            </a:prstGeom>
            <a:gradFill rotWithShape="1">
              <a:gsLst>
                <a:gs pos="0">
                  <a:srgbClr val="EBD9FF"/>
                </a:gs>
                <a:gs pos="64999">
                  <a:srgbClr val="D0A4FF"/>
                </a:gs>
                <a:gs pos="100000">
                  <a:srgbClr val="BF7EFF"/>
                </a:gs>
              </a:gsLst>
              <a:lin ang="5400000" scaled="1"/>
            </a:gradFill>
            <a:ln w="9525">
              <a:solidFill>
                <a:srgbClr val="952DFE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70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27" name="TextBox 26"/>
            <p:cNvSpPr txBox="1">
              <a:spLocks noChangeArrowheads="1"/>
            </p:cNvSpPr>
            <p:nvPr/>
          </p:nvSpPr>
          <p:spPr bwMode="auto">
            <a:xfrm>
              <a:off x="1320604" y="3416199"/>
              <a:ext cx="1508175" cy="369876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3.02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28" name="TextBox 27"/>
            <p:cNvSpPr txBox="1">
              <a:spLocks noChangeArrowheads="1"/>
            </p:cNvSpPr>
            <p:nvPr/>
          </p:nvSpPr>
          <p:spPr bwMode="auto">
            <a:xfrm>
              <a:off x="3497139" y="2701844"/>
              <a:ext cx="1508175" cy="368289"/>
            </a:xfrm>
            <a:prstGeom prst="rect">
              <a:avLst/>
            </a:prstGeom>
            <a:gradFill rotWithShape="1">
              <a:gsLst>
                <a:gs pos="0">
                  <a:srgbClr val="EBD9FF"/>
                </a:gs>
                <a:gs pos="64999">
                  <a:srgbClr val="D0A4FF"/>
                </a:gs>
                <a:gs pos="100000">
                  <a:srgbClr val="BF7EFF"/>
                </a:gs>
              </a:gsLst>
              <a:lin ang="5400000" scaled="1"/>
            </a:gradFill>
            <a:ln w="9525">
              <a:solidFill>
                <a:srgbClr val="952DFE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52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29" name="TextBox 28"/>
            <p:cNvSpPr txBox="1">
              <a:spLocks noChangeArrowheads="1"/>
            </p:cNvSpPr>
            <p:nvPr/>
          </p:nvSpPr>
          <p:spPr bwMode="auto">
            <a:xfrm>
              <a:off x="3497139" y="1985902"/>
              <a:ext cx="1508175" cy="369877"/>
            </a:xfrm>
            <a:prstGeom prst="rect">
              <a:avLst/>
            </a:prstGeom>
            <a:gradFill rotWithShape="1">
              <a:gsLst>
                <a:gs pos="0">
                  <a:srgbClr val="EBD9FF"/>
                </a:gs>
                <a:gs pos="64999">
                  <a:srgbClr val="D0A4FF"/>
                </a:gs>
                <a:gs pos="100000">
                  <a:srgbClr val="BF7EFF"/>
                </a:gs>
              </a:gsLst>
              <a:lin ang="5400000" scaled="1"/>
            </a:gradFill>
            <a:ln w="9525">
              <a:solidFill>
                <a:srgbClr val="952DFE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10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30" name="TextBox 29"/>
            <p:cNvSpPr txBox="1">
              <a:spLocks noChangeArrowheads="1"/>
            </p:cNvSpPr>
            <p:nvPr/>
          </p:nvSpPr>
          <p:spPr bwMode="auto">
            <a:xfrm>
              <a:off x="5664147" y="1985902"/>
              <a:ext cx="1508175" cy="369877"/>
            </a:xfrm>
            <a:prstGeom prst="rect">
              <a:avLst/>
            </a:prstGeom>
            <a:gradFill rotWithShape="1">
              <a:gsLst>
                <a:gs pos="0">
                  <a:srgbClr val="EBD9FF"/>
                </a:gs>
                <a:gs pos="64999">
                  <a:srgbClr val="D0A4FF"/>
                </a:gs>
                <a:gs pos="100000">
                  <a:srgbClr val="BF7EFF"/>
                </a:gs>
              </a:gsLst>
              <a:lin ang="5400000" scaled="1"/>
            </a:gradFill>
            <a:ln w="9525">
              <a:solidFill>
                <a:srgbClr val="952DFE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0.77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31" name="TextBox 30"/>
            <p:cNvSpPr txBox="1">
              <a:spLocks noChangeArrowheads="1"/>
            </p:cNvSpPr>
            <p:nvPr/>
          </p:nvSpPr>
          <p:spPr bwMode="auto">
            <a:xfrm>
              <a:off x="5664147" y="2692320"/>
              <a:ext cx="1508175" cy="369876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8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32" name="TextBox 31"/>
            <p:cNvSpPr txBox="1">
              <a:spLocks noChangeArrowheads="1"/>
            </p:cNvSpPr>
            <p:nvPr/>
          </p:nvSpPr>
          <p:spPr bwMode="auto">
            <a:xfrm>
              <a:off x="3497139" y="3416199"/>
              <a:ext cx="1508175" cy="369876"/>
            </a:xfrm>
            <a:prstGeom prst="rect">
              <a:avLst/>
            </a:prstGeom>
            <a:gradFill rotWithShape="1">
              <a:gsLst>
                <a:gs pos="0">
                  <a:srgbClr val="EBD9FF"/>
                </a:gs>
                <a:gs pos="64999">
                  <a:srgbClr val="D0A4FF"/>
                </a:gs>
                <a:gs pos="100000">
                  <a:srgbClr val="BF7EFF"/>
                </a:gs>
              </a:gsLst>
              <a:lin ang="5400000" scaled="1"/>
            </a:gradFill>
            <a:ln w="9525">
              <a:solidFill>
                <a:srgbClr val="952DFE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6.6</a:t>
              </a:r>
              <a:endParaRPr lang="en-US" sz="1800" baseline="30000" smtClean="0">
                <a:solidFill>
                  <a:srgbClr val="000000"/>
                </a:solidFill>
              </a:endParaRPr>
            </a:p>
          </p:txBody>
        </p:sp>
        <p:sp>
          <p:nvSpPr>
            <p:cNvPr id="33" name="TextBox 32"/>
            <p:cNvSpPr txBox="1">
              <a:spLocks noChangeArrowheads="1"/>
            </p:cNvSpPr>
            <p:nvPr/>
          </p:nvSpPr>
          <p:spPr bwMode="auto">
            <a:xfrm>
              <a:off x="3497139" y="4143253"/>
              <a:ext cx="1508175" cy="368289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2.8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1328542" y="4143253"/>
              <a:ext cx="1508175" cy="368289"/>
            </a:xfrm>
            <a:prstGeom prst="rect">
              <a:avLst/>
            </a:prstGeom>
            <a:gradFill rotWithShape="1">
              <a:gsLst>
                <a:gs pos="0">
                  <a:srgbClr val="EBD9FF"/>
                </a:gs>
                <a:gs pos="64999">
                  <a:srgbClr val="D0A4FF"/>
                </a:gs>
                <a:gs pos="100000">
                  <a:srgbClr val="BF7EFF"/>
                </a:gs>
              </a:gsLst>
              <a:lin ang="5400000" scaled="1"/>
            </a:gradFill>
            <a:ln w="9525">
              <a:solidFill>
                <a:srgbClr val="952DFE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64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35" name="TextBox 34"/>
            <p:cNvSpPr txBox="1">
              <a:spLocks noChangeArrowheads="1"/>
            </p:cNvSpPr>
            <p:nvPr/>
          </p:nvSpPr>
          <p:spPr bwMode="auto">
            <a:xfrm>
              <a:off x="1320604" y="4854433"/>
              <a:ext cx="1508175" cy="369876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5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21</a:t>
              </a:r>
            </a:p>
          </p:txBody>
        </p:sp>
        <p:sp>
          <p:nvSpPr>
            <p:cNvPr id="36" name="TextBox 35"/>
            <p:cNvSpPr txBox="1">
              <a:spLocks noChangeArrowheads="1"/>
            </p:cNvSpPr>
            <p:nvPr/>
          </p:nvSpPr>
          <p:spPr bwMode="auto">
            <a:xfrm>
              <a:off x="3497139" y="4854433"/>
              <a:ext cx="1508175" cy="369876"/>
            </a:xfrm>
            <a:prstGeom prst="rect">
              <a:avLst/>
            </a:prstGeom>
            <a:gradFill rotWithShape="1">
              <a:gsLst>
                <a:gs pos="0">
                  <a:srgbClr val="EBD9FF"/>
                </a:gs>
                <a:gs pos="64999">
                  <a:srgbClr val="D0A4FF"/>
                </a:gs>
                <a:gs pos="100000">
                  <a:srgbClr val="BF7EFF"/>
                </a:gs>
              </a:gsLst>
              <a:lin ang="5400000" scaled="1"/>
            </a:gradFill>
            <a:ln w="9525">
              <a:solidFill>
                <a:srgbClr val="952DFE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dirty="0">
                  <a:solidFill>
                    <a:schemeClr val="dk1"/>
                  </a:solidFill>
                  <a:latin typeface="+mn-lt"/>
                  <a:ea typeface="+mn-ea"/>
                </a:rPr>
                <a:t>6.4 . 10</a:t>
              </a:r>
              <a:r>
                <a:rPr lang="en-US" baseline="30000" dirty="0">
                  <a:solidFill>
                    <a:schemeClr val="dk1"/>
                  </a:solidFill>
                  <a:latin typeface="+mn-lt"/>
                  <a:ea typeface="+mn-ea"/>
                </a:rPr>
                <a:t>5</a:t>
              </a:r>
            </a:p>
          </p:txBody>
        </p:sp>
        <p:sp>
          <p:nvSpPr>
            <p:cNvPr id="37" name="TextBox 36"/>
            <p:cNvSpPr txBox="1">
              <a:spLocks noChangeArrowheads="1"/>
            </p:cNvSpPr>
            <p:nvPr/>
          </p:nvSpPr>
          <p:spPr bwMode="auto">
            <a:xfrm>
              <a:off x="5664147" y="4143253"/>
              <a:ext cx="1508175" cy="368289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1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9</a:t>
              </a:r>
            </a:p>
          </p:txBody>
        </p:sp>
        <p:sp>
          <p:nvSpPr>
            <p:cNvPr id="38" name="TextBox 37"/>
            <p:cNvSpPr txBox="1">
              <a:spLocks noChangeArrowheads="1"/>
            </p:cNvSpPr>
            <p:nvPr/>
          </p:nvSpPr>
          <p:spPr bwMode="auto">
            <a:xfrm>
              <a:off x="5664147" y="4854433"/>
              <a:ext cx="1508175" cy="369876"/>
            </a:xfrm>
            <a:prstGeom prst="rect">
              <a:avLst/>
            </a:prstGeom>
            <a:gradFill rotWithShape="1">
              <a:gsLst>
                <a:gs pos="0">
                  <a:srgbClr val="EBD9FF"/>
                </a:gs>
                <a:gs pos="64999">
                  <a:srgbClr val="D0A4FF"/>
                </a:gs>
                <a:gs pos="100000">
                  <a:srgbClr val="BF7EFF"/>
                </a:gs>
              </a:gsLst>
              <a:lin ang="5400000" scaled="1"/>
            </a:gradFill>
            <a:ln w="9525">
              <a:solidFill>
                <a:srgbClr val="952DFE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3.7 × 100 </a:t>
              </a:r>
              <a:endParaRPr lang="en-US" sz="1800" baseline="30000" smtClean="0">
                <a:solidFill>
                  <a:srgbClr val="000000"/>
                </a:solidFill>
              </a:endParaRPr>
            </a:p>
          </p:txBody>
        </p:sp>
        <p:sp>
          <p:nvSpPr>
            <p:cNvPr id="39" name="TextBox 38"/>
            <p:cNvSpPr txBox="1">
              <a:spLocks noChangeArrowheads="1"/>
            </p:cNvSpPr>
            <p:nvPr/>
          </p:nvSpPr>
          <p:spPr bwMode="auto">
            <a:xfrm>
              <a:off x="5664147" y="3416199"/>
              <a:ext cx="1508175" cy="369876"/>
            </a:xfrm>
            <a:prstGeom prst="rect">
              <a:avLst/>
            </a:prstGeom>
            <a:gradFill rotWithShape="1">
              <a:gsLst>
                <a:gs pos="0">
                  <a:srgbClr val="EBD9FF"/>
                </a:gs>
                <a:gs pos="64999">
                  <a:srgbClr val="D0A4FF"/>
                </a:gs>
                <a:gs pos="100000">
                  <a:srgbClr val="BF7EFF"/>
                </a:gs>
              </a:gsLst>
              <a:lin ang="5400000" scaled="1"/>
            </a:gradFill>
            <a:ln w="9525">
              <a:solidFill>
                <a:srgbClr val="952DFE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0.2 × 10</a:t>
              </a:r>
              <a:r>
                <a:rPr lang="en-US" sz="1800" baseline="30000" smtClean="0">
                  <a:solidFill>
                    <a:srgbClr val="000000"/>
                  </a:solidFill>
                </a:rPr>
                <a:t>-3</a:t>
              </a:r>
            </a:p>
          </p:txBody>
        </p:sp>
      </p:grpSp>
      <p:pic>
        <p:nvPicPr>
          <p:cNvPr id="4147" name="Picture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200" y="1985963"/>
            <a:ext cx="512763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063" y="4138613"/>
            <a:ext cx="509587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5" y="1941513"/>
            <a:ext cx="509588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5" y="2635250"/>
            <a:ext cx="509588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525" y="3362325"/>
            <a:ext cx="509588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525" y="4824413"/>
            <a:ext cx="509588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4824413"/>
            <a:ext cx="509587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025" y="3389313"/>
            <a:ext cx="509588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063" y="2676525"/>
            <a:ext cx="509587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8" name="Picture 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650" y="1941513"/>
            <a:ext cx="512763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" name="Picture 6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063" y="4859338"/>
            <a:ext cx="51435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6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038" y="4087813"/>
            <a:ext cx="514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6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2675" y="4087813"/>
            <a:ext cx="514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Picture 6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263" y="2646363"/>
            <a:ext cx="514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50" name="Picture 5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650" y="3414713"/>
            <a:ext cx="512763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806450" y="1181100"/>
            <a:ext cx="6313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/>
              <a:t>Very large numbe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35599" y="2826981"/>
            <a:ext cx="2159000" cy="2031325"/>
          </a:xfrm>
          <a:prstGeom prst="rect">
            <a:avLst/>
          </a:prstGeom>
          <a:effectLst>
            <a:glow rad="139700">
              <a:schemeClr val="accent1">
                <a:alpha val="75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b="1" dirty="0"/>
              <a:t>Remember: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1</a:t>
            </a:r>
            <a:r>
              <a:rPr lang="en-US" dirty="0"/>
              <a:t> = 10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2</a:t>
            </a:r>
            <a:r>
              <a:rPr lang="en-US" dirty="0"/>
              <a:t> = 100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3</a:t>
            </a:r>
            <a:r>
              <a:rPr lang="en-US" dirty="0"/>
              <a:t> = 1000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4</a:t>
            </a:r>
            <a:r>
              <a:rPr lang="en-US" dirty="0"/>
              <a:t> = 10 000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5</a:t>
            </a:r>
            <a:r>
              <a:rPr lang="en-US" dirty="0"/>
              <a:t> = 100 000</a:t>
            </a:r>
          </a:p>
          <a:p>
            <a:pPr>
              <a:defRPr/>
            </a:pPr>
            <a:r>
              <a:rPr lang="en-US" dirty="0"/>
              <a:t>10</a:t>
            </a:r>
            <a:r>
              <a:rPr lang="en-US" baseline="30000" dirty="0"/>
              <a:t>6</a:t>
            </a:r>
            <a:r>
              <a:rPr lang="en-US" dirty="0"/>
              <a:t> = 1 000 000</a:t>
            </a:r>
          </a:p>
        </p:txBody>
      </p:sp>
      <p:sp>
        <p:nvSpPr>
          <p:cNvPr id="5126" name="TextBox 3"/>
          <p:cNvSpPr txBox="1">
            <a:spLocks noChangeArrowheads="1"/>
          </p:cNvSpPr>
          <p:nvPr/>
        </p:nvSpPr>
        <p:spPr bwMode="auto">
          <a:xfrm>
            <a:off x="806450" y="2057400"/>
            <a:ext cx="4586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73E5"/>
                </a:solidFill>
              </a:rPr>
              <a:t>1</a:t>
            </a:r>
            <a:r>
              <a:rPr lang="en-US"/>
              <a:t>  Write these numbers in standard form.</a:t>
            </a:r>
          </a:p>
        </p:txBody>
      </p:sp>
      <p:sp>
        <p:nvSpPr>
          <p:cNvPr id="5127" name="TextBox 4"/>
          <p:cNvSpPr txBox="1">
            <a:spLocks noChangeArrowheads="1"/>
          </p:cNvSpPr>
          <p:nvPr/>
        </p:nvSpPr>
        <p:spPr bwMode="auto">
          <a:xfrm>
            <a:off x="1176338" y="2705100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73E5"/>
                </a:solidFill>
              </a:rPr>
              <a:t>a</a:t>
            </a:r>
            <a:r>
              <a:rPr lang="en-US"/>
              <a:t>  6300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865438" y="2701925"/>
            <a:ext cx="247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6.3 × 10</a:t>
            </a:r>
            <a:r>
              <a:rPr lang="en-US" baseline="30000"/>
              <a:t>3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76338" y="3419475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73E5"/>
                </a:solidFill>
              </a:rPr>
              <a:t>b</a:t>
            </a:r>
            <a:r>
              <a:rPr lang="en-US"/>
              <a:t>  700 000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865438" y="3419475"/>
            <a:ext cx="247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7 × 10</a:t>
            </a:r>
            <a:r>
              <a:rPr lang="en-US" baseline="30000"/>
              <a:t>5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76338" y="4138613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73E5"/>
                </a:solidFill>
              </a:rPr>
              <a:t>c</a:t>
            </a:r>
            <a:r>
              <a:rPr lang="en-US"/>
              <a:t>  20 50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865438" y="4138613"/>
            <a:ext cx="2476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2.05 × 10</a:t>
            </a:r>
            <a:r>
              <a:rPr lang="en-US" baseline="30000"/>
              <a:t>4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176338" y="4857750"/>
            <a:ext cx="1689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73E5"/>
                </a:solidFill>
              </a:rPr>
              <a:t>d</a:t>
            </a:r>
            <a:r>
              <a:rPr lang="en-US"/>
              <a:t>  55 000 000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865438" y="4857750"/>
            <a:ext cx="247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5.5 × 10</a:t>
            </a:r>
            <a:r>
              <a:rPr lang="en-US" baseline="30000"/>
              <a:t>7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176338" y="5578475"/>
            <a:ext cx="134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73E5"/>
                </a:solidFill>
              </a:rPr>
              <a:t>e</a:t>
            </a:r>
            <a:r>
              <a:rPr lang="en-US"/>
              <a:t>  5088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865438" y="5578475"/>
            <a:ext cx="2476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5.088 × 10</a:t>
            </a:r>
            <a:r>
              <a:rPr lang="en-US" baseline="3000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6804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73E5"/>
                </a:solidFill>
              </a:rPr>
              <a:t>2</a:t>
            </a:r>
            <a:r>
              <a:rPr lang="en-US"/>
              <a:t>  The circumference of the Earth is approximately  40 000 km.</a:t>
            </a:r>
          </a:p>
          <a:p>
            <a:pPr eaLnBrk="1" hangingPunct="1"/>
            <a:r>
              <a:rPr lang="en-US"/>
              <a:t>    Write this number in standard form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20800" y="2844800"/>
            <a:ext cx="1566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40 000 km =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760663" y="2844800"/>
            <a:ext cx="185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4 × 10</a:t>
            </a:r>
            <a:r>
              <a:rPr lang="en-US" baseline="30000"/>
              <a:t>4</a:t>
            </a:r>
            <a:r>
              <a:rPr lang="en-US"/>
              <a:t> km</a:t>
            </a:r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>
          <a:xfrm>
            <a:off x="5908145" y="1896767"/>
            <a:ext cx="1544014" cy="1544354"/>
            <a:chOff x="1016001" y="203434"/>
            <a:chExt cx="5361117" cy="5362341"/>
          </a:xfrm>
          <a:effectLst>
            <a:outerShdw dir="2700000" sx="0" sy="0" algn="tl" rotWithShape="0">
              <a:srgbClr val="000000"/>
            </a:outerShdw>
            <a:reflection stA="0" endPos="0" dir="5400000" sy="-100000" algn="bl" rotWithShape="0"/>
          </a:effectLst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1016001" y="203434"/>
              <a:ext cx="5361117" cy="53623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75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0" scaled="1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1176867" y="643467"/>
              <a:ext cx="5173133" cy="4715330"/>
              <a:chOff x="1176867" y="643467"/>
              <a:chExt cx="5173133" cy="4715330"/>
            </a:xfrm>
            <a:solidFill>
              <a:schemeClr val="bg1">
                <a:lumMod val="95000"/>
              </a:schemeClr>
            </a:solidFill>
          </p:grpSpPr>
          <p:sp>
            <p:nvSpPr>
              <p:cNvPr id="9" name="Freeform 3"/>
              <p:cNvSpPr/>
              <p:nvPr/>
            </p:nvSpPr>
            <p:spPr>
              <a:xfrm>
                <a:off x="1176867" y="729255"/>
                <a:ext cx="2463800" cy="4629542"/>
              </a:xfrm>
              <a:custGeom>
                <a:avLst/>
                <a:gdLst>
                  <a:gd name="connsiteX0" fmla="*/ 948266 w 2463800"/>
                  <a:gd name="connsiteY0" fmla="*/ 15812 h 4629542"/>
                  <a:gd name="connsiteX1" fmla="*/ 677333 w 2463800"/>
                  <a:gd name="connsiteY1" fmla="*/ 235945 h 4629542"/>
                  <a:gd name="connsiteX2" fmla="*/ 524933 w 2463800"/>
                  <a:gd name="connsiteY2" fmla="*/ 430678 h 4629542"/>
                  <a:gd name="connsiteX3" fmla="*/ 499533 w 2463800"/>
                  <a:gd name="connsiteY3" fmla="*/ 515345 h 4629542"/>
                  <a:gd name="connsiteX4" fmla="*/ 237066 w 2463800"/>
                  <a:gd name="connsiteY4" fmla="*/ 989478 h 4629542"/>
                  <a:gd name="connsiteX5" fmla="*/ 101600 w 2463800"/>
                  <a:gd name="connsiteY5" fmla="*/ 1353545 h 4629542"/>
                  <a:gd name="connsiteX6" fmla="*/ 76200 w 2463800"/>
                  <a:gd name="connsiteY6" fmla="*/ 1395878 h 4629542"/>
                  <a:gd name="connsiteX7" fmla="*/ 16933 w 2463800"/>
                  <a:gd name="connsiteY7" fmla="*/ 1692212 h 4629542"/>
                  <a:gd name="connsiteX8" fmla="*/ 0 w 2463800"/>
                  <a:gd name="connsiteY8" fmla="*/ 1759945 h 4629542"/>
                  <a:gd name="connsiteX9" fmla="*/ 59266 w 2463800"/>
                  <a:gd name="connsiteY9" fmla="*/ 1895412 h 4629542"/>
                  <a:gd name="connsiteX10" fmla="*/ 84666 w 2463800"/>
                  <a:gd name="connsiteY10" fmla="*/ 2386478 h 4629542"/>
                  <a:gd name="connsiteX11" fmla="*/ 194733 w 2463800"/>
                  <a:gd name="connsiteY11" fmla="*/ 2699745 h 4629542"/>
                  <a:gd name="connsiteX12" fmla="*/ 355600 w 2463800"/>
                  <a:gd name="connsiteY12" fmla="*/ 2860612 h 4629542"/>
                  <a:gd name="connsiteX13" fmla="*/ 516466 w 2463800"/>
                  <a:gd name="connsiteY13" fmla="*/ 3055345 h 4629542"/>
                  <a:gd name="connsiteX14" fmla="*/ 550333 w 2463800"/>
                  <a:gd name="connsiteY14" fmla="*/ 3199278 h 4629542"/>
                  <a:gd name="connsiteX15" fmla="*/ 660400 w 2463800"/>
                  <a:gd name="connsiteY15" fmla="*/ 3258545 h 4629542"/>
                  <a:gd name="connsiteX16" fmla="*/ 812800 w 2463800"/>
                  <a:gd name="connsiteY16" fmla="*/ 3317812 h 4629542"/>
                  <a:gd name="connsiteX17" fmla="*/ 829733 w 2463800"/>
                  <a:gd name="connsiteY17" fmla="*/ 3419412 h 4629542"/>
                  <a:gd name="connsiteX18" fmla="*/ 787400 w 2463800"/>
                  <a:gd name="connsiteY18" fmla="*/ 3588745 h 4629542"/>
                  <a:gd name="connsiteX19" fmla="*/ 795866 w 2463800"/>
                  <a:gd name="connsiteY19" fmla="*/ 3817345 h 4629542"/>
                  <a:gd name="connsiteX20" fmla="*/ 838200 w 2463800"/>
                  <a:gd name="connsiteY20" fmla="*/ 3876612 h 4629542"/>
                  <a:gd name="connsiteX21" fmla="*/ 1041400 w 2463800"/>
                  <a:gd name="connsiteY21" fmla="*/ 4062878 h 4629542"/>
                  <a:gd name="connsiteX22" fmla="*/ 1134533 w 2463800"/>
                  <a:gd name="connsiteY22" fmla="*/ 4113678 h 4629542"/>
                  <a:gd name="connsiteX23" fmla="*/ 1312333 w 2463800"/>
                  <a:gd name="connsiteY23" fmla="*/ 4240678 h 4629542"/>
                  <a:gd name="connsiteX24" fmla="*/ 1464733 w 2463800"/>
                  <a:gd name="connsiteY24" fmla="*/ 4401545 h 4629542"/>
                  <a:gd name="connsiteX25" fmla="*/ 1617133 w 2463800"/>
                  <a:gd name="connsiteY25" fmla="*/ 4486212 h 4629542"/>
                  <a:gd name="connsiteX26" fmla="*/ 1778000 w 2463800"/>
                  <a:gd name="connsiteY26" fmla="*/ 4562412 h 4629542"/>
                  <a:gd name="connsiteX27" fmla="*/ 1955800 w 2463800"/>
                  <a:gd name="connsiteY27" fmla="*/ 4596278 h 4629542"/>
                  <a:gd name="connsiteX28" fmla="*/ 2032000 w 2463800"/>
                  <a:gd name="connsiteY28" fmla="*/ 4452345 h 4629542"/>
                  <a:gd name="connsiteX29" fmla="*/ 2201333 w 2463800"/>
                  <a:gd name="connsiteY29" fmla="*/ 4443878 h 4629542"/>
                  <a:gd name="connsiteX30" fmla="*/ 2269066 w 2463800"/>
                  <a:gd name="connsiteY30" fmla="*/ 4325345 h 4629542"/>
                  <a:gd name="connsiteX31" fmla="*/ 2302933 w 2463800"/>
                  <a:gd name="connsiteY31" fmla="*/ 4181412 h 4629542"/>
                  <a:gd name="connsiteX32" fmla="*/ 2463800 w 2463800"/>
                  <a:gd name="connsiteY32" fmla="*/ 4096745 h 4629542"/>
                  <a:gd name="connsiteX33" fmla="*/ 2167466 w 2463800"/>
                  <a:gd name="connsiteY33" fmla="*/ 3952812 h 4629542"/>
                  <a:gd name="connsiteX34" fmla="*/ 2032000 w 2463800"/>
                  <a:gd name="connsiteY34" fmla="*/ 3902012 h 4629542"/>
                  <a:gd name="connsiteX35" fmla="*/ 1998133 w 2463800"/>
                  <a:gd name="connsiteY35" fmla="*/ 3885078 h 4629542"/>
                  <a:gd name="connsiteX36" fmla="*/ 1854200 w 2463800"/>
                  <a:gd name="connsiteY36" fmla="*/ 3791945 h 4629542"/>
                  <a:gd name="connsiteX37" fmla="*/ 1676400 w 2463800"/>
                  <a:gd name="connsiteY37" fmla="*/ 3588745 h 4629542"/>
                  <a:gd name="connsiteX38" fmla="*/ 1397000 w 2463800"/>
                  <a:gd name="connsiteY38" fmla="*/ 3478678 h 4629542"/>
                  <a:gd name="connsiteX39" fmla="*/ 1388533 w 2463800"/>
                  <a:gd name="connsiteY39" fmla="*/ 3453278 h 4629542"/>
                  <a:gd name="connsiteX40" fmla="*/ 1100666 w 2463800"/>
                  <a:gd name="connsiteY40" fmla="*/ 3385545 h 4629542"/>
                  <a:gd name="connsiteX41" fmla="*/ 1016000 w 2463800"/>
                  <a:gd name="connsiteY41" fmla="*/ 3250078 h 4629542"/>
                  <a:gd name="connsiteX42" fmla="*/ 905933 w 2463800"/>
                  <a:gd name="connsiteY42" fmla="*/ 3233145 h 4629542"/>
                  <a:gd name="connsiteX43" fmla="*/ 728133 w 2463800"/>
                  <a:gd name="connsiteY43" fmla="*/ 3250078 h 4629542"/>
                  <a:gd name="connsiteX44" fmla="*/ 575733 w 2463800"/>
                  <a:gd name="connsiteY44" fmla="*/ 3123078 h 4629542"/>
                  <a:gd name="connsiteX45" fmla="*/ 584200 w 2463800"/>
                  <a:gd name="connsiteY45" fmla="*/ 2936812 h 4629542"/>
                  <a:gd name="connsiteX46" fmla="*/ 448733 w 2463800"/>
                  <a:gd name="connsiteY46" fmla="*/ 2843678 h 4629542"/>
                  <a:gd name="connsiteX47" fmla="*/ 465666 w 2463800"/>
                  <a:gd name="connsiteY47" fmla="*/ 2632012 h 4629542"/>
                  <a:gd name="connsiteX48" fmla="*/ 381000 w 2463800"/>
                  <a:gd name="connsiteY48" fmla="*/ 2699745 h 4629542"/>
                  <a:gd name="connsiteX49" fmla="*/ 321733 w 2463800"/>
                  <a:gd name="connsiteY49" fmla="*/ 2699745 h 4629542"/>
                  <a:gd name="connsiteX50" fmla="*/ 321733 w 2463800"/>
                  <a:gd name="connsiteY50" fmla="*/ 2691278 h 4629542"/>
                  <a:gd name="connsiteX51" fmla="*/ 254000 w 2463800"/>
                  <a:gd name="connsiteY51" fmla="*/ 2606612 h 4629542"/>
                  <a:gd name="connsiteX52" fmla="*/ 254000 w 2463800"/>
                  <a:gd name="connsiteY52" fmla="*/ 2251012 h 4629542"/>
                  <a:gd name="connsiteX53" fmla="*/ 338666 w 2463800"/>
                  <a:gd name="connsiteY53" fmla="*/ 2217145 h 4629542"/>
                  <a:gd name="connsiteX54" fmla="*/ 465666 w 2463800"/>
                  <a:gd name="connsiteY54" fmla="*/ 2293345 h 4629542"/>
                  <a:gd name="connsiteX55" fmla="*/ 618066 w 2463800"/>
                  <a:gd name="connsiteY55" fmla="*/ 2327212 h 4629542"/>
                  <a:gd name="connsiteX56" fmla="*/ 635000 w 2463800"/>
                  <a:gd name="connsiteY56" fmla="*/ 2488078 h 4629542"/>
                  <a:gd name="connsiteX57" fmla="*/ 685800 w 2463800"/>
                  <a:gd name="connsiteY57" fmla="*/ 2555812 h 4629542"/>
                  <a:gd name="connsiteX58" fmla="*/ 711200 w 2463800"/>
                  <a:gd name="connsiteY58" fmla="*/ 2479612 h 4629542"/>
                  <a:gd name="connsiteX59" fmla="*/ 711200 w 2463800"/>
                  <a:gd name="connsiteY59" fmla="*/ 2394945 h 4629542"/>
                  <a:gd name="connsiteX60" fmla="*/ 711200 w 2463800"/>
                  <a:gd name="connsiteY60" fmla="*/ 2344145 h 4629542"/>
                  <a:gd name="connsiteX61" fmla="*/ 787400 w 2463800"/>
                  <a:gd name="connsiteY61" fmla="*/ 2242545 h 4629542"/>
                  <a:gd name="connsiteX62" fmla="*/ 863600 w 2463800"/>
                  <a:gd name="connsiteY62" fmla="*/ 2217145 h 4629542"/>
                  <a:gd name="connsiteX63" fmla="*/ 863600 w 2463800"/>
                  <a:gd name="connsiteY63" fmla="*/ 2081678 h 4629542"/>
                  <a:gd name="connsiteX64" fmla="*/ 1041400 w 2463800"/>
                  <a:gd name="connsiteY64" fmla="*/ 1980078 h 4629542"/>
                  <a:gd name="connsiteX65" fmla="*/ 1236133 w 2463800"/>
                  <a:gd name="connsiteY65" fmla="*/ 1870012 h 4629542"/>
                  <a:gd name="connsiteX66" fmla="*/ 1320800 w 2463800"/>
                  <a:gd name="connsiteY66" fmla="*/ 1946212 h 4629542"/>
                  <a:gd name="connsiteX67" fmla="*/ 1473200 w 2463800"/>
                  <a:gd name="connsiteY67" fmla="*/ 1929278 h 4629542"/>
                  <a:gd name="connsiteX68" fmla="*/ 1540933 w 2463800"/>
                  <a:gd name="connsiteY68" fmla="*/ 1878478 h 4629542"/>
                  <a:gd name="connsiteX69" fmla="*/ 1439333 w 2463800"/>
                  <a:gd name="connsiteY69" fmla="*/ 1861545 h 4629542"/>
                  <a:gd name="connsiteX70" fmla="*/ 1380066 w 2463800"/>
                  <a:gd name="connsiteY70" fmla="*/ 1810745 h 4629542"/>
                  <a:gd name="connsiteX71" fmla="*/ 1388533 w 2463800"/>
                  <a:gd name="connsiteY71" fmla="*/ 1709145 h 4629542"/>
                  <a:gd name="connsiteX72" fmla="*/ 1397000 w 2463800"/>
                  <a:gd name="connsiteY72" fmla="*/ 1641412 h 4629542"/>
                  <a:gd name="connsiteX73" fmla="*/ 1261533 w 2463800"/>
                  <a:gd name="connsiteY73" fmla="*/ 1709145 h 4629542"/>
                  <a:gd name="connsiteX74" fmla="*/ 1278466 w 2463800"/>
                  <a:gd name="connsiteY74" fmla="*/ 1641412 h 4629542"/>
                  <a:gd name="connsiteX75" fmla="*/ 1354666 w 2463800"/>
                  <a:gd name="connsiteY75" fmla="*/ 1607545 h 4629542"/>
                  <a:gd name="connsiteX76" fmla="*/ 1447800 w 2463800"/>
                  <a:gd name="connsiteY76" fmla="*/ 1624478 h 4629542"/>
                  <a:gd name="connsiteX77" fmla="*/ 1532466 w 2463800"/>
                  <a:gd name="connsiteY77" fmla="*/ 1683745 h 4629542"/>
                  <a:gd name="connsiteX78" fmla="*/ 1642533 w 2463800"/>
                  <a:gd name="connsiteY78" fmla="*/ 1616012 h 4629542"/>
                  <a:gd name="connsiteX79" fmla="*/ 1642533 w 2463800"/>
                  <a:gd name="connsiteY79" fmla="*/ 1616012 h 4629542"/>
                  <a:gd name="connsiteX80" fmla="*/ 1642533 w 2463800"/>
                  <a:gd name="connsiteY80" fmla="*/ 1734545 h 4629542"/>
                  <a:gd name="connsiteX81" fmla="*/ 1583266 w 2463800"/>
                  <a:gd name="connsiteY81" fmla="*/ 1793812 h 4629542"/>
                  <a:gd name="connsiteX82" fmla="*/ 1710266 w 2463800"/>
                  <a:gd name="connsiteY82" fmla="*/ 1810745 h 4629542"/>
                  <a:gd name="connsiteX83" fmla="*/ 1837266 w 2463800"/>
                  <a:gd name="connsiteY83" fmla="*/ 1870012 h 4629542"/>
                  <a:gd name="connsiteX84" fmla="*/ 1769533 w 2463800"/>
                  <a:gd name="connsiteY84" fmla="*/ 1751478 h 4629542"/>
                  <a:gd name="connsiteX85" fmla="*/ 1710266 w 2463800"/>
                  <a:gd name="connsiteY85" fmla="*/ 1700678 h 4629542"/>
                  <a:gd name="connsiteX86" fmla="*/ 1752600 w 2463800"/>
                  <a:gd name="connsiteY86" fmla="*/ 1573678 h 4629542"/>
                  <a:gd name="connsiteX87" fmla="*/ 1693333 w 2463800"/>
                  <a:gd name="connsiteY87" fmla="*/ 1455145 h 4629542"/>
                  <a:gd name="connsiteX88" fmla="*/ 1583266 w 2463800"/>
                  <a:gd name="connsiteY88" fmla="*/ 1378945 h 4629542"/>
                  <a:gd name="connsiteX89" fmla="*/ 1600200 w 2463800"/>
                  <a:gd name="connsiteY89" fmla="*/ 1175745 h 4629542"/>
                  <a:gd name="connsiteX90" fmla="*/ 1481666 w 2463800"/>
                  <a:gd name="connsiteY90" fmla="*/ 1218078 h 4629542"/>
                  <a:gd name="connsiteX91" fmla="*/ 1456266 w 2463800"/>
                  <a:gd name="connsiteY91" fmla="*/ 1082612 h 4629542"/>
                  <a:gd name="connsiteX92" fmla="*/ 1464733 w 2463800"/>
                  <a:gd name="connsiteY92" fmla="*/ 1023345 h 4629542"/>
                  <a:gd name="connsiteX93" fmla="*/ 1354666 w 2463800"/>
                  <a:gd name="connsiteY93" fmla="*/ 904812 h 4629542"/>
                  <a:gd name="connsiteX94" fmla="*/ 1193800 w 2463800"/>
                  <a:gd name="connsiteY94" fmla="*/ 1099545 h 4629542"/>
                  <a:gd name="connsiteX95" fmla="*/ 1066800 w 2463800"/>
                  <a:gd name="connsiteY95" fmla="*/ 1370478 h 4629542"/>
                  <a:gd name="connsiteX96" fmla="*/ 982133 w 2463800"/>
                  <a:gd name="connsiteY96" fmla="*/ 1260412 h 4629542"/>
                  <a:gd name="connsiteX97" fmla="*/ 982133 w 2463800"/>
                  <a:gd name="connsiteY97" fmla="*/ 1243478 h 4629542"/>
                  <a:gd name="connsiteX98" fmla="*/ 889000 w 2463800"/>
                  <a:gd name="connsiteY98" fmla="*/ 1091078 h 4629542"/>
                  <a:gd name="connsiteX99" fmla="*/ 787400 w 2463800"/>
                  <a:gd name="connsiteY99" fmla="*/ 921745 h 4629542"/>
                  <a:gd name="connsiteX100" fmla="*/ 838200 w 2463800"/>
                  <a:gd name="connsiteY100" fmla="*/ 896345 h 4629542"/>
                  <a:gd name="connsiteX101" fmla="*/ 880533 w 2463800"/>
                  <a:gd name="connsiteY101" fmla="*/ 887878 h 4629542"/>
                  <a:gd name="connsiteX102" fmla="*/ 931333 w 2463800"/>
                  <a:gd name="connsiteY102" fmla="*/ 862478 h 4629542"/>
                  <a:gd name="connsiteX103" fmla="*/ 999066 w 2463800"/>
                  <a:gd name="connsiteY103" fmla="*/ 820145 h 4629542"/>
                  <a:gd name="connsiteX104" fmla="*/ 1032933 w 2463800"/>
                  <a:gd name="connsiteY104" fmla="*/ 811678 h 4629542"/>
                  <a:gd name="connsiteX105" fmla="*/ 1109133 w 2463800"/>
                  <a:gd name="connsiteY105" fmla="*/ 752412 h 4629542"/>
                  <a:gd name="connsiteX106" fmla="*/ 1253066 w 2463800"/>
                  <a:gd name="connsiteY106" fmla="*/ 718545 h 4629542"/>
                  <a:gd name="connsiteX107" fmla="*/ 1312333 w 2463800"/>
                  <a:gd name="connsiteY107" fmla="*/ 684678 h 4629542"/>
                  <a:gd name="connsiteX108" fmla="*/ 1430866 w 2463800"/>
                  <a:gd name="connsiteY108" fmla="*/ 633878 h 4629542"/>
                  <a:gd name="connsiteX109" fmla="*/ 1371600 w 2463800"/>
                  <a:gd name="connsiteY109" fmla="*/ 574612 h 4629542"/>
                  <a:gd name="connsiteX110" fmla="*/ 1227666 w 2463800"/>
                  <a:gd name="connsiteY110" fmla="*/ 633878 h 4629542"/>
                  <a:gd name="connsiteX111" fmla="*/ 1253066 w 2463800"/>
                  <a:gd name="connsiteY111" fmla="*/ 523812 h 4629542"/>
                  <a:gd name="connsiteX112" fmla="*/ 1253066 w 2463800"/>
                  <a:gd name="connsiteY112" fmla="*/ 523812 h 4629542"/>
                  <a:gd name="connsiteX113" fmla="*/ 1329266 w 2463800"/>
                  <a:gd name="connsiteY113" fmla="*/ 346012 h 4629542"/>
                  <a:gd name="connsiteX114" fmla="*/ 1413933 w 2463800"/>
                  <a:gd name="connsiteY114" fmla="*/ 329078 h 4629542"/>
                  <a:gd name="connsiteX115" fmla="*/ 1413933 w 2463800"/>
                  <a:gd name="connsiteY115" fmla="*/ 329078 h 4629542"/>
                  <a:gd name="connsiteX116" fmla="*/ 1380066 w 2463800"/>
                  <a:gd name="connsiteY116" fmla="*/ 244412 h 4629542"/>
                  <a:gd name="connsiteX117" fmla="*/ 1286933 w 2463800"/>
                  <a:gd name="connsiteY117" fmla="*/ 269812 h 4629542"/>
                  <a:gd name="connsiteX118" fmla="*/ 1227666 w 2463800"/>
                  <a:gd name="connsiteY118" fmla="*/ 354478 h 4629542"/>
                  <a:gd name="connsiteX119" fmla="*/ 1219200 w 2463800"/>
                  <a:gd name="connsiteY119" fmla="*/ 439145 h 4629542"/>
                  <a:gd name="connsiteX120" fmla="*/ 1185333 w 2463800"/>
                  <a:gd name="connsiteY120" fmla="*/ 481478 h 4629542"/>
                  <a:gd name="connsiteX121" fmla="*/ 1159933 w 2463800"/>
                  <a:gd name="connsiteY121" fmla="*/ 506878 h 4629542"/>
                  <a:gd name="connsiteX122" fmla="*/ 1134533 w 2463800"/>
                  <a:gd name="connsiteY122" fmla="*/ 489945 h 4629542"/>
                  <a:gd name="connsiteX123" fmla="*/ 1016000 w 2463800"/>
                  <a:gd name="connsiteY123" fmla="*/ 422212 h 4629542"/>
                  <a:gd name="connsiteX124" fmla="*/ 1032933 w 2463800"/>
                  <a:gd name="connsiteY124" fmla="*/ 371412 h 4629542"/>
                  <a:gd name="connsiteX125" fmla="*/ 1109133 w 2463800"/>
                  <a:gd name="connsiteY125" fmla="*/ 362945 h 4629542"/>
                  <a:gd name="connsiteX126" fmla="*/ 1159933 w 2463800"/>
                  <a:gd name="connsiteY126" fmla="*/ 337545 h 4629542"/>
                  <a:gd name="connsiteX127" fmla="*/ 1168400 w 2463800"/>
                  <a:gd name="connsiteY127" fmla="*/ 312145 h 4629542"/>
                  <a:gd name="connsiteX128" fmla="*/ 1295400 w 2463800"/>
                  <a:gd name="connsiteY128" fmla="*/ 210545 h 4629542"/>
                  <a:gd name="connsiteX129" fmla="*/ 1202266 w 2463800"/>
                  <a:gd name="connsiteY129" fmla="*/ 142812 h 4629542"/>
                  <a:gd name="connsiteX130" fmla="*/ 1219200 w 2463800"/>
                  <a:gd name="connsiteY130" fmla="*/ 66612 h 4629542"/>
                  <a:gd name="connsiteX131" fmla="*/ 1219200 w 2463800"/>
                  <a:gd name="connsiteY131" fmla="*/ 66612 h 4629542"/>
                  <a:gd name="connsiteX132" fmla="*/ 1159933 w 2463800"/>
                  <a:gd name="connsiteY132" fmla="*/ 41212 h 4629542"/>
                  <a:gd name="connsiteX133" fmla="*/ 1134533 w 2463800"/>
                  <a:gd name="connsiteY133" fmla="*/ 125878 h 4629542"/>
                  <a:gd name="connsiteX134" fmla="*/ 1117600 w 2463800"/>
                  <a:gd name="connsiteY134" fmla="*/ 176678 h 4629542"/>
                  <a:gd name="connsiteX135" fmla="*/ 1100666 w 2463800"/>
                  <a:gd name="connsiteY135" fmla="*/ 227478 h 4629542"/>
                  <a:gd name="connsiteX136" fmla="*/ 965200 w 2463800"/>
                  <a:gd name="connsiteY136" fmla="*/ 235945 h 4629542"/>
                  <a:gd name="connsiteX137" fmla="*/ 990600 w 2463800"/>
                  <a:gd name="connsiteY137" fmla="*/ 142812 h 4629542"/>
                  <a:gd name="connsiteX138" fmla="*/ 990600 w 2463800"/>
                  <a:gd name="connsiteY138" fmla="*/ 142812 h 4629542"/>
                  <a:gd name="connsiteX139" fmla="*/ 948266 w 2463800"/>
                  <a:gd name="connsiteY139" fmla="*/ 15812 h 46295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</a:cxnLst>
                <a:rect l="l" t="t" r="r" b="b"/>
                <a:pathLst>
                  <a:path w="2463800" h="4629542">
                    <a:moveTo>
                      <a:pt x="948266" y="15812"/>
                    </a:moveTo>
                    <a:lnTo>
                      <a:pt x="677333" y="235945"/>
                    </a:lnTo>
                    <a:lnTo>
                      <a:pt x="524933" y="430678"/>
                    </a:lnTo>
                    <a:lnTo>
                      <a:pt x="499533" y="515345"/>
                    </a:lnTo>
                    <a:cubicBezTo>
                      <a:pt x="410834" y="672714"/>
                      <a:pt x="237066" y="808834"/>
                      <a:pt x="237066" y="989478"/>
                    </a:cubicBezTo>
                    <a:lnTo>
                      <a:pt x="101600" y="1353545"/>
                    </a:lnTo>
                    <a:lnTo>
                      <a:pt x="76200" y="1395878"/>
                    </a:lnTo>
                    <a:lnTo>
                      <a:pt x="16933" y="1692212"/>
                    </a:lnTo>
                    <a:lnTo>
                      <a:pt x="0" y="1759945"/>
                    </a:lnTo>
                    <a:cubicBezTo>
                      <a:pt x="60460" y="1889503"/>
                      <a:pt x="59266" y="1840229"/>
                      <a:pt x="59266" y="1895412"/>
                    </a:cubicBezTo>
                    <a:lnTo>
                      <a:pt x="84666" y="2386478"/>
                    </a:lnTo>
                    <a:lnTo>
                      <a:pt x="194733" y="2699745"/>
                    </a:lnTo>
                    <a:lnTo>
                      <a:pt x="355600" y="2860612"/>
                    </a:lnTo>
                    <a:lnTo>
                      <a:pt x="516466" y="3055345"/>
                    </a:lnTo>
                    <a:cubicBezTo>
                      <a:pt x="551017" y="3193550"/>
                      <a:pt x="550333" y="3144267"/>
                      <a:pt x="550333" y="3199278"/>
                    </a:cubicBezTo>
                    <a:lnTo>
                      <a:pt x="660400" y="3258545"/>
                    </a:lnTo>
                    <a:lnTo>
                      <a:pt x="812800" y="3317812"/>
                    </a:lnTo>
                    <a:lnTo>
                      <a:pt x="829733" y="3419412"/>
                    </a:lnTo>
                    <a:lnTo>
                      <a:pt x="787400" y="3588745"/>
                    </a:lnTo>
                    <a:cubicBezTo>
                      <a:pt x="790222" y="3664945"/>
                      <a:pt x="784772" y="3741904"/>
                      <a:pt x="795866" y="3817345"/>
                    </a:cubicBezTo>
                    <a:cubicBezTo>
                      <a:pt x="804942" y="3879062"/>
                      <a:pt x="810228" y="3876612"/>
                      <a:pt x="838200" y="3876612"/>
                    </a:cubicBezTo>
                    <a:lnTo>
                      <a:pt x="1041400" y="4062878"/>
                    </a:lnTo>
                    <a:cubicBezTo>
                      <a:pt x="1131925" y="4099089"/>
                      <a:pt x="1112472" y="4069558"/>
                      <a:pt x="1134533" y="4113678"/>
                    </a:cubicBezTo>
                    <a:lnTo>
                      <a:pt x="1312333" y="4240678"/>
                    </a:lnTo>
                    <a:lnTo>
                      <a:pt x="1464733" y="4401545"/>
                    </a:lnTo>
                    <a:cubicBezTo>
                      <a:pt x="1611099" y="4487643"/>
                      <a:pt x="1553003" y="4486212"/>
                      <a:pt x="1617133" y="4486212"/>
                    </a:cubicBezTo>
                    <a:lnTo>
                      <a:pt x="1778000" y="4562412"/>
                    </a:lnTo>
                    <a:cubicBezTo>
                      <a:pt x="1944969" y="4606351"/>
                      <a:pt x="1889272" y="4629542"/>
                      <a:pt x="1955800" y="4596278"/>
                    </a:cubicBezTo>
                    <a:lnTo>
                      <a:pt x="2032000" y="4452345"/>
                    </a:lnTo>
                    <a:lnTo>
                      <a:pt x="2201333" y="4443878"/>
                    </a:lnTo>
                    <a:lnTo>
                      <a:pt x="2269066" y="4325345"/>
                    </a:lnTo>
                    <a:cubicBezTo>
                      <a:pt x="2287055" y="4190433"/>
                      <a:pt x="2255801" y="4228544"/>
                      <a:pt x="2302933" y="4181412"/>
                    </a:cubicBezTo>
                    <a:lnTo>
                      <a:pt x="2463800" y="4096745"/>
                    </a:lnTo>
                    <a:cubicBezTo>
                      <a:pt x="2248502" y="3930379"/>
                      <a:pt x="2355999" y="3952812"/>
                      <a:pt x="2167466" y="3952812"/>
                    </a:cubicBezTo>
                    <a:cubicBezTo>
                      <a:pt x="2122311" y="3935879"/>
                      <a:pt x="2076777" y="3919923"/>
                      <a:pt x="2032000" y="3902012"/>
                    </a:cubicBezTo>
                    <a:cubicBezTo>
                      <a:pt x="2020281" y="3897324"/>
                      <a:pt x="1998133" y="3885078"/>
                      <a:pt x="1998133" y="3885078"/>
                    </a:cubicBezTo>
                    <a:cubicBezTo>
                      <a:pt x="1857166" y="3805784"/>
                      <a:pt x="1885835" y="3855218"/>
                      <a:pt x="1854200" y="3791945"/>
                    </a:cubicBezTo>
                    <a:cubicBezTo>
                      <a:pt x="1688116" y="3599637"/>
                      <a:pt x="1751343" y="3663688"/>
                      <a:pt x="1676400" y="3588745"/>
                    </a:cubicBezTo>
                    <a:cubicBezTo>
                      <a:pt x="1583267" y="3552056"/>
                      <a:pt x="1487572" y="3521300"/>
                      <a:pt x="1397000" y="3478678"/>
                    </a:cubicBezTo>
                    <a:cubicBezTo>
                      <a:pt x="1388925" y="3474878"/>
                      <a:pt x="1388533" y="3453278"/>
                      <a:pt x="1388533" y="3453278"/>
                    </a:cubicBezTo>
                    <a:lnTo>
                      <a:pt x="1100666" y="3385545"/>
                    </a:lnTo>
                    <a:lnTo>
                      <a:pt x="1016000" y="3250078"/>
                    </a:lnTo>
                    <a:cubicBezTo>
                      <a:pt x="917313" y="3232135"/>
                      <a:pt x="954420" y="3233145"/>
                      <a:pt x="905933" y="3233145"/>
                    </a:cubicBezTo>
                    <a:lnTo>
                      <a:pt x="728133" y="3250078"/>
                    </a:lnTo>
                    <a:lnTo>
                      <a:pt x="575733" y="3123078"/>
                    </a:lnTo>
                    <a:lnTo>
                      <a:pt x="584200" y="2936812"/>
                    </a:lnTo>
                    <a:lnTo>
                      <a:pt x="448733" y="2843678"/>
                    </a:lnTo>
                    <a:lnTo>
                      <a:pt x="465666" y="2632012"/>
                    </a:lnTo>
                    <a:lnTo>
                      <a:pt x="381000" y="2699745"/>
                    </a:lnTo>
                    <a:cubicBezTo>
                      <a:pt x="324655" y="2737309"/>
                      <a:pt x="332771" y="2754933"/>
                      <a:pt x="321733" y="2699745"/>
                    </a:cubicBezTo>
                    <a:cubicBezTo>
                      <a:pt x="321179" y="2696977"/>
                      <a:pt x="321733" y="2694100"/>
                      <a:pt x="321733" y="2691278"/>
                    </a:cubicBezTo>
                    <a:lnTo>
                      <a:pt x="254000" y="2606612"/>
                    </a:lnTo>
                    <a:lnTo>
                      <a:pt x="254000" y="2251012"/>
                    </a:lnTo>
                    <a:cubicBezTo>
                      <a:pt x="332779" y="2215999"/>
                      <a:pt x="302404" y="2217145"/>
                      <a:pt x="338666" y="2217145"/>
                    </a:cubicBezTo>
                    <a:lnTo>
                      <a:pt x="465666" y="2293345"/>
                    </a:lnTo>
                    <a:lnTo>
                      <a:pt x="618066" y="2327212"/>
                    </a:lnTo>
                    <a:lnTo>
                      <a:pt x="635000" y="2488078"/>
                    </a:lnTo>
                    <a:cubicBezTo>
                      <a:pt x="671390" y="2560861"/>
                      <a:pt x="643623" y="2555812"/>
                      <a:pt x="685800" y="2555812"/>
                    </a:cubicBezTo>
                    <a:cubicBezTo>
                      <a:pt x="712191" y="2485436"/>
                      <a:pt x="711200" y="2512191"/>
                      <a:pt x="711200" y="2479612"/>
                    </a:cubicBezTo>
                    <a:lnTo>
                      <a:pt x="711200" y="2394945"/>
                    </a:lnTo>
                    <a:lnTo>
                      <a:pt x="711200" y="2344145"/>
                    </a:lnTo>
                    <a:lnTo>
                      <a:pt x="787400" y="2242545"/>
                    </a:lnTo>
                    <a:lnTo>
                      <a:pt x="863600" y="2217145"/>
                    </a:lnTo>
                    <a:lnTo>
                      <a:pt x="863600" y="2081678"/>
                    </a:lnTo>
                    <a:lnTo>
                      <a:pt x="1041400" y="1980078"/>
                    </a:lnTo>
                    <a:lnTo>
                      <a:pt x="1236133" y="1870012"/>
                    </a:lnTo>
                    <a:lnTo>
                      <a:pt x="1320800" y="1946212"/>
                    </a:lnTo>
                    <a:lnTo>
                      <a:pt x="1473200" y="1929278"/>
                    </a:lnTo>
                    <a:lnTo>
                      <a:pt x="1540933" y="1878478"/>
                    </a:lnTo>
                    <a:lnTo>
                      <a:pt x="1439333" y="1861545"/>
                    </a:lnTo>
                    <a:lnTo>
                      <a:pt x="1380066" y="1810745"/>
                    </a:lnTo>
                    <a:cubicBezTo>
                      <a:pt x="1389095" y="1720462"/>
                      <a:pt x="1388533" y="1754441"/>
                      <a:pt x="1388533" y="1709145"/>
                    </a:cubicBezTo>
                    <a:lnTo>
                      <a:pt x="1397000" y="1641412"/>
                    </a:lnTo>
                    <a:lnTo>
                      <a:pt x="1261533" y="1709145"/>
                    </a:lnTo>
                    <a:lnTo>
                      <a:pt x="1278466" y="1641412"/>
                    </a:lnTo>
                    <a:lnTo>
                      <a:pt x="1354666" y="1607545"/>
                    </a:lnTo>
                    <a:cubicBezTo>
                      <a:pt x="1442101" y="1625031"/>
                      <a:pt x="1410552" y="1624478"/>
                      <a:pt x="1447800" y="1624478"/>
                    </a:cubicBezTo>
                    <a:lnTo>
                      <a:pt x="1532466" y="1683745"/>
                    </a:lnTo>
                    <a:cubicBezTo>
                      <a:pt x="1636414" y="1614446"/>
                      <a:pt x="1593363" y="1616012"/>
                      <a:pt x="1642533" y="1616012"/>
                    </a:cubicBezTo>
                    <a:lnTo>
                      <a:pt x="1642533" y="1616012"/>
                    </a:lnTo>
                    <a:lnTo>
                      <a:pt x="1642533" y="1734545"/>
                    </a:lnTo>
                    <a:lnTo>
                      <a:pt x="1583266" y="1793812"/>
                    </a:lnTo>
                    <a:lnTo>
                      <a:pt x="1710266" y="1810745"/>
                    </a:lnTo>
                    <a:lnTo>
                      <a:pt x="1837266" y="1870012"/>
                    </a:lnTo>
                    <a:cubicBezTo>
                      <a:pt x="1776738" y="1748954"/>
                      <a:pt x="1822175" y="1751478"/>
                      <a:pt x="1769533" y="1751478"/>
                    </a:cubicBezTo>
                    <a:lnTo>
                      <a:pt x="1710266" y="1700678"/>
                    </a:lnTo>
                    <a:cubicBezTo>
                      <a:pt x="1745989" y="1584580"/>
                      <a:pt x="1726966" y="1624946"/>
                      <a:pt x="1752600" y="1573678"/>
                    </a:cubicBezTo>
                    <a:lnTo>
                      <a:pt x="1693333" y="1455145"/>
                    </a:lnTo>
                    <a:lnTo>
                      <a:pt x="1583266" y="1378945"/>
                    </a:lnTo>
                    <a:lnTo>
                      <a:pt x="1600200" y="1175745"/>
                    </a:lnTo>
                    <a:lnTo>
                      <a:pt x="1481666" y="1218078"/>
                    </a:lnTo>
                    <a:lnTo>
                      <a:pt x="1456266" y="1082612"/>
                    </a:lnTo>
                    <a:lnTo>
                      <a:pt x="1464733" y="1023345"/>
                    </a:lnTo>
                    <a:lnTo>
                      <a:pt x="1354666" y="904812"/>
                    </a:lnTo>
                    <a:lnTo>
                      <a:pt x="1193800" y="1099545"/>
                    </a:lnTo>
                    <a:lnTo>
                      <a:pt x="1066800" y="1370478"/>
                    </a:lnTo>
                    <a:cubicBezTo>
                      <a:pt x="949312" y="1317075"/>
                      <a:pt x="971865" y="1363087"/>
                      <a:pt x="982133" y="1260412"/>
                    </a:cubicBezTo>
                    <a:cubicBezTo>
                      <a:pt x="982695" y="1254795"/>
                      <a:pt x="982133" y="1249123"/>
                      <a:pt x="982133" y="1243478"/>
                    </a:cubicBezTo>
                    <a:cubicBezTo>
                      <a:pt x="883993" y="1109650"/>
                      <a:pt x="889000" y="1168974"/>
                      <a:pt x="889000" y="1091078"/>
                    </a:cubicBezTo>
                    <a:cubicBezTo>
                      <a:pt x="855133" y="1034634"/>
                      <a:pt x="804016" y="985438"/>
                      <a:pt x="787400" y="921745"/>
                    </a:cubicBezTo>
                    <a:cubicBezTo>
                      <a:pt x="782621" y="903426"/>
                      <a:pt x="820408" y="902815"/>
                      <a:pt x="838200" y="896345"/>
                    </a:cubicBezTo>
                    <a:cubicBezTo>
                      <a:pt x="851724" y="891427"/>
                      <a:pt x="866749" y="892013"/>
                      <a:pt x="880533" y="887878"/>
                    </a:cubicBezTo>
                    <a:cubicBezTo>
                      <a:pt x="919995" y="876039"/>
                      <a:pt x="913847" y="879964"/>
                      <a:pt x="931333" y="862478"/>
                    </a:cubicBezTo>
                    <a:cubicBezTo>
                      <a:pt x="953911" y="848367"/>
                      <a:pt x="975252" y="832052"/>
                      <a:pt x="999066" y="820145"/>
                    </a:cubicBezTo>
                    <a:cubicBezTo>
                      <a:pt x="1009474" y="814941"/>
                      <a:pt x="1023023" y="817777"/>
                      <a:pt x="1032933" y="811678"/>
                    </a:cubicBezTo>
                    <a:cubicBezTo>
                      <a:pt x="1060338" y="794814"/>
                      <a:pt x="1109133" y="752412"/>
                      <a:pt x="1109133" y="752412"/>
                    </a:cubicBezTo>
                    <a:cubicBezTo>
                      <a:pt x="1241587" y="717091"/>
                      <a:pt x="1192320" y="718545"/>
                      <a:pt x="1253066" y="718545"/>
                    </a:cubicBezTo>
                    <a:lnTo>
                      <a:pt x="1312333" y="684678"/>
                    </a:lnTo>
                    <a:lnTo>
                      <a:pt x="1430866" y="633878"/>
                    </a:lnTo>
                    <a:cubicBezTo>
                      <a:pt x="1378229" y="572469"/>
                      <a:pt x="1406085" y="574612"/>
                      <a:pt x="1371600" y="574612"/>
                    </a:cubicBezTo>
                    <a:lnTo>
                      <a:pt x="1227666" y="633878"/>
                    </a:lnTo>
                    <a:lnTo>
                      <a:pt x="1253066" y="523812"/>
                    </a:lnTo>
                    <a:lnTo>
                      <a:pt x="1253066" y="523812"/>
                    </a:lnTo>
                    <a:lnTo>
                      <a:pt x="1329266" y="346012"/>
                    </a:lnTo>
                    <a:cubicBezTo>
                      <a:pt x="1402476" y="327709"/>
                      <a:pt x="1373727" y="329078"/>
                      <a:pt x="1413933" y="329078"/>
                    </a:cubicBezTo>
                    <a:lnTo>
                      <a:pt x="1413933" y="329078"/>
                    </a:lnTo>
                    <a:lnTo>
                      <a:pt x="1380066" y="244412"/>
                    </a:lnTo>
                    <a:cubicBezTo>
                      <a:pt x="1289120" y="253506"/>
                      <a:pt x="1308084" y="227510"/>
                      <a:pt x="1286933" y="269812"/>
                    </a:cubicBezTo>
                    <a:cubicBezTo>
                      <a:pt x="1225933" y="348240"/>
                      <a:pt x="1227666" y="313834"/>
                      <a:pt x="1227666" y="354478"/>
                    </a:cubicBezTo>
                    <a:lnTo>
                      <a:pt x="1219200" y="439145"/>
                    </a:lnTo>
                    <a:cubicBezTo>
                      <a:pt x="1191405" y="476205"/>
                      <a:pt x="1203779" y="463034"/>
                      <a:pt x="1185333" y="481478"/>
                    </a:cubicBezTo>
                    <a:cubicBezTo>
                      <a:pt x="1176866" y="489945"/>
                      <a:pt x="1171744" y="504909"/>
                      <a:pt x="1159933" y="506878"/>
                    </a:cubicBezTo>
                    <a:cubicBezTo>
                      <a:pt x="1149896" y="508551"/>
                      <a:pt x="1134533" y="489945"/>
                      <a:pt x="1134533" y="489945"/>
                    </a:cubicBezTo>
                    <a:cubicBezTo>
                      <a:pt x="1013476" y="429416"/>
                      <a:pt x="1016000" y="474853"/>
                      <a:pt x="1016000" y="422212"/>
                    </a:cubicBezTo>
                    <a:cubicBezTo>
                      <a:pt x="1025249" y="375964"/>
                      <a:pt x="1014290" y="390053"/>
                      <a:pt x="1032933" y="371412"/>
                    </a:cubicBezTo>
                    <a:lnTo>
                      <a:pt x="1109133" y="362945"/>
                    </a:lnTo>
                    <a:cubicBezTo>
                      <a:pt x="1126066" y="354478"/>
                      <a:pt x="1145559" y="349866"/>
                      <a:pt x="1159933" y="337545"/>
                    </a:cubicBezTo>
                    <a:cubicBezTo>
                      <a:pt x="1166709" y="331737"/>
                      <a:pt x="1168400" y="312145"/>
                      <a:pt x="1168400" y="312145"/>
                    </a:cubicBezTo>
                    <a:lnTo>
                      <a:pt x="1295400" y="210545"/>
                    </a:lnTo>
                    <a:cubicBezTo>
                      <a:pt x="1207463" y="148989"/>
                      <a:pt x="1235094" y="175636"/>
                      <a:pt x="1202266" y="142812"/>
                    </a:cubicBezTo>
                    <a:cubicBezTo>
                      <a:pt x="1225511" y="96324"/>
                      <a:pt x="1219200" y="121567"/>
                      <a:pt x="1219200" y="66612"/>
                    </a:cubicBezTo>
                    <a:lnTo>
                      <a:pt x="1219200" y="66612"/>
                    </a:lnTo>
                    <a:cubicBezTo>
                      <a:pt x="1155340" y="20997"/>
                      <a:pt x="1159933" y="0"/>
                      <a:pt x="1159933" y="41212"/>
                    </a:cubicBezTo>
                    <a:cubicBezTo>
                      <a:pt x="1151466" y="69434"/>
                      <a:pt x="1141679" y="97293"/>
                      <a:pt x="1134533" y="125878"/>
                    </a:cubicBezTo>
                    <a:cubicBezTo>
                      <a:pt x="1121137" y="179462"/>
                      <a:pt x="1143967" y="176678"/>
                      <a:pt x="1117600" y="176678"/>
                    </a:cubicBezTo>
                    <a:lnTo>
                      <a:pt x="1100666" y="227478"/>
                    </a:lnTo>
                    <a:lnTo>
                      <a:pt x="965200" y="235945"/>
                    </a:lnTo>
                    <a:lnTo>
                      <a:pt x="990600" y="142812"/>
                    </a:lnTo>
                    <a:lnTo>
                      <a:pt x="990600" y="142812"/>
                    </a:lnTo>
                    <a:lnTo>
                      <a:pt x="948266" y="15812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2502078" y="660400"/>
                <a:ext cx="1519589" cy="1270000"/>
              </a:xfrm>
              <a:custGeom>
                <a:avLst/>
                <a:gdLst>
                  <a:gd name="connsiteX0" fmla="*/ 630589 w 1519589"/>
                  <a:gd name="connsiteY0" fmla="*/ 406400 h 1270000"/>
                  <a:gd name="connsiteX1" fmla="*/ 723722 w 1519589"/>
                  <a:gd name="connsiteY1" fmla="*/ 457200 h 1270000"/>
                  <a:gd name="connsiteX2" fmla="*/ 723722 w 1519589"/>
                  <a:gd name="connsiteY2" fmla="*/ 618067 h 1270000"/>
                  <a:gd name="connsiteX3" fmla="*/ 774522 w 1519589"/>
                  <a:gd name="connsiteY3" fmla="*/ 719667 h 1270000"/>
                  <a:gd name="connsiteX4" fmla="*/ 774522 w 1519589"/>
                  <a:gd name="connsiteY4" fmla="*/ 719667 h 1270000"/>
                  <a:gd name="connsiteX5" fmla="*/ 706789 w 1519589"/>
                  <a:gd name="connsiteY5" fmla="*/ 762000 h 1270000"/>
                  <a:gd name="connsiteX6" fmla="*/ 622122 w 1519589"/>
                  <a:gd name="connsiteY6" fmla="*/ 770467 h 1270000"/>
                  <a:gd name="connsiteX7" fmla="*/ 622122 w 1519589"/>
                  <a:gd name="connsiteY7" fmla="*/ 770467 h 1270000"/>
                  <a:gd name="connsiteX8" fmla="*/ 681389 w 1519589"/>
                  <a:gd name="connsiteY8" fmla="*/ 812800 h 1270000"/>
                  <a:gd name="connsiteX9" fmla="*/ 816855 w 1519589"/>
                  <a:gd name="connsiteY9" fmla="*/ 821267 h 1270000"/>
                  <a:gd name="connsiteX10" fmla="*/ 799922 w 1519589"/>
                  <a:gd name="connsiteY10" fmla="*/ 872067 h 1270000"/>
                  <a:gd name="connsiteX11" fmla="*/ 723722 w 1519589"/>
                  <a:gd name="connsiteY11" fmla="*/ 914400 h 1270000"/>
                  <a:gd name="connsiteX12" fmla="*/ 681389 w 1519589"/>
                  <a:gd name="connsiteY12" fmla="*/ 982133 h 1270000"/>
                  <a:gd name="connsiteX13" fmla="*/ 706789 w 1519589"/>
                  <a:gd name="connsiteY13" fmla="*/ 1058333 h 1270000"/>
                  <a:gd name="connsiteX14" fmla="*/ 715255 w 1519589"/>
                  <a:gd name="connsiteY14" fmla="*/ 1100667 h 1270000"/>
                  <a:gd name="connsiteX15" fmla="*/ 723722 w 1519589"/>
                  <a:gd name="connsiteY15" fmla="*/ 1168400 h 1270000"/>
                  <a:gd name="connsiteX16" fmla="*/ 766055 w 1519589"/>
                  <a:gd name="connsiteY16" fmla="*/ 1244600 h 1270000"/>
                  <a:gd name="connsiteX17" fmla="*/ 842255 w 1519589"/>
                  <a:gd name="connsiteY17" fmla="*/ 1270000 h 1270000"/>
                  <a:gd name="connsiteX18" fmla="*/ 943855 w 1519589"/>
                  <a:gd name="connsiteY18" fmla="*/ 1143000 h 1270000"/>
                  <a:gd name="connsiteX19" fmla="*/ 994655 w 1519589"/>
                  <a:gd name="connsiteY19" fmla="*/ 1024467 h 1270000"/>
                  <a:gd name="connsiteX20" fmla="*/ 1087789 w 1519589"/>
                  <a:gd name="connsiteY20" fmla="*/ 1032933 h 1270000"/>
                  <a:gd name="connsiteX21" fmla="*/ 1172455 w 1519589"/>
                  <a:gd name="connsiteY21" fmla="*/ 982133 h 1270000"/>
                  <a:gd name="connsiteX22" fmla="*/ 1180922 w 1519589"/>
                  <a:gd name="connsiteY22" fmla="*/ 965200 h 1270000"/>
                  <a:gd name="connsiteX23" fmla="*/ 1333322 w 1519589"/>
                  <a:gd name="connsiteY23" fmla="*/ 897467 h 1270000"/>
                  <a:gd name="connsiteX24" fmla="*/ 1451855 w 1519589"/>
                  <a:gd name="connsiteY24" fmla="*/ 829733 h 1270000"/>
                  <a:gd name="connsiteX25" fmla="*/ 1468789 w 1519589"/>
                  <a:gd name="connsiteY25" fmla="*/ 787400 h 1270000"/>
                  <a:gd name="connsiteX26" fmla="*/ 1477255 w 1519589"/>
                  <a:gd name="connsiteY26" fmla="*/ 685800 h 1270000"/>
                  <a:gd name="connsiteX27" fmla="*/ 1519589 w 1519589"/>
                  <a:gd name="connsiteY27" fmla="*/ 575733 h 1270000"/>
                  <a:gd name="connsiteX28" fmla="*/ 1502655 w 1519589"/>
                  <a:gd name="connsiteY28" fmla="*/ 508000 h 1270000"/>
                  <a:gd name="connsiteX29" fmla="*/ 1451855 w 1519589"/>
                  <a:gd name="connsiteY29" fmla="*/ 194733 h 1270000"/>
                  <a:gd name="connsiteX30" fmla="*/ 1341789 w 1519589"/>
                  <a:gd name="connsiteY30" fmla="*/ 143933 h 1270000"/>
                  <a:gd name="connsiteX31" fmla="*/ 1299455 w 1519589"/>
                  <a:gd name="connsiteY31" fmla="*/ 169333 h 1270000"/>
                  <a:gd name="connsiteX32" fmla="*/ 1163989 w 1519589"/>
                  <a:gd name="connsiteY32" fmla="*/ 135467 h 1270000"/>
                  <a:gd name="connsiteX33" fmla="*/ 1028522 w 1519589"/>
                  <a:gd name="connsiteY33" fmla="*/ 237067 h 1270000"/>
                  <a:gd name="connsiteX34" fmla="*/ 808389 w 1519589"/>
                  <a:gd name="connsiteY34" fmla="*/ 160867 h 1270000"/>
                  <a:gd name="connsiteX35" fmla="*/ 723722 w 1519589"/>
                  <a:gd name="connsiteY35" fmla="*/ 76200 h 1270000"/>
                  <a:gd name="connsiteX36" fmla="*/ 596722 w 1519589"/>
                  <a:gd name="connsiteY36" fmla="*/ 76200 h 1270000"/>
                  <a:gd name="connsiteX37" fmla="*/ 469722 w 1519589"/>
                  <a:gd name="connsiteY37" fmla="*/ 50800 h 1270000"/>
                  <a:gd name="connsiteX38" fmla="*/ 554389 w 1519589"/>
                  <a:gd name="connsiteY38" fmla="*/ 177800 h 1270000"/>
                  <a:gd name="connsiteX39" fmla="*/ 486655 w 1519589"/>
                  <a:gd name="connsiteY39" fmla="*/ 169333 h 1270000"/>
                  <a:gd name="connsiteX40" fmla="*/ 435855 w 1519589"/>
                  <a:gd name="connsiteY40" fmla="*/ 84667 h 1270000"/>
                  <a:gd name="connsiteX41" fmla="*/ 427389 w 1519589"/>
                  <a:gd name="connsiteY41" fmla="*/ 84667 h 1270000"/>
                  <a:gd name="connsiteX42" fmla="*/ 385055 w 1519589"/>
                  <a:gd name="connsiteY42" fmla="*/ 84667 h 1270000"/>
                  <a:gd name="connsiteX43" fmla="*/ 359655 w 1519589"/>
                  <a:gd name="connsiteY43" fmla="*/ 152400 h 1270000"/>
                  <a:gd name="connsiteX44" fmla="*/ 359655 w 1519589"/>
                  <a:gd name="connsiteY44" fmla="*/ 211667 h 1270000"/>
                  <a:gd name="connsiteX45" fmla="*/ 359655 w 1519589"/>
                  <a:gd name="connsiteY45" fmla="*/ 211667 h 1270000"/>
                  <a:gd name="connsiteX46" fmla="*/ 300389 w 1519589"/>
                  <a:gd name="connsiteY46" fmla="*/ 211667 h 1270000"/>
                  <a:gd name="connsiteX47" fmla="*/ 300389 w 1519589"/>
                  <a:gd name="connsiteY47" fmla="*/ 160867 h 1270000"/>
                  <a:gd name="connsiteX48" fmla="*/ 291922 w 1519589"/>
                  <a:gd name="connsiteY48" fmla="*/ 84667 h 1270000"/>
                  <a:gd name="connsiteX49" fmla="*/ 232655 w 1519589"/>
                  <a:gd name="connsiteY49" fmla="*/ 33867 h 1270000"/>
                  <a:gd name="connsiteX50" fmla="*/ 105655 w 1519589"/>
                  <a:gd name="connsiteY50" fmla="*/ 0 h 1270000"/>
                  <a:gd name="connsiteX51" fmla="*/ 29455 w 1519589"/>
                  <a:gd name="connsiteY51" fmla="*/ 33867 h 1270000"/>
                  <a:gd name="connsiteX52" fmla="*/ 4055 w 1519589"/>
                  <a:gd name="connsiteY52" fmla="*/ 160867 h 1270000"/>
                  <a:gd name="connsiteX53" fmla="*/ 37922 w 1519589"/>
                  <a:gd name="connsiteY53" fmla="*/ 169333 h 1270000"/>
                  <a:gd name="connsiteX54" fmla="*/ 63322 w 1519589"/>
                  <a:gd name="connsiteY54" fmla="*/ 101600 h 1270000"/>
                  <a:gd name="connsiteX55" fmla="*/ 147989 w 1519589"/>
                  <a:gd name="connsiteY55" fmla="*/ 76200 h 1270000"/>
                  <a:gd name="connsiteX56" fmla="*/ 224189 w 1519589"/>
                  <a:gd name="connsiteY56" fmla="*/ 110067 h 1270000"/>
                  <a:gd name="connsiteX57" fmla="*/ 215722 w 1519589"/>
                  <a:gd name="connsiteY57" fmla="*/ 186267 h 1270000"/>
                  <a:gd name="connsiteX58" fmla="*/ 147989 w 1519589"/>
                  <a:gd name="connsiteY58" fmla="*/ 203200 h 1270000"/>
                  <a:gd name="connsiteX59" fmla="*/ 80255 w 1519589"/>
                  <a:gd name="connsiteY59" fmla="*/ 245533 h 1270000"/>
                  <a:gd name="connsiteX60" fmla="*/ 122589 w 1519589"/>
                  <a:gd name="connsiteY60" fmla="*/ 270933 h 1270000"/>
                  <a:gd name="connsiteX61" fmla="*/ 147989 w 1519589"/>
                  <a:gd name="connsiteY61" fmla="*/ 262467 h 1270000"/>
                  <a:gd name="connsiteX62" fmla="*/ 215722 w 1519589"/>
                  <a:gd name="connsiteY62" fmla="*/ 262467 h 1270000"/>
                  <a:gd name="connsiteX63" fmla="*/ 215722 w 1519589"/>
                  <a:gd name="connsiteY63" fmla="*/ 270933 h 1270000"/>
                  <a:gd name="connsiteX64" fmla="*/ 190322 w 1519589"/>
                  <a:gd name="connsiteY64" fmla="*/ 347133 h 1270000"/>
                  <a:gd name="connsiteX65" fmla="*/ 241122 w 1519589"/>
                  <a:gd name="connsiteY65" fmla="*/ 397933 h 1270000"/>
                  <a:gd name="connsiteX66" fmla="*/ 274989 w 1519589"/>
                  <a:gd name="connsiteY66" fmla="*/ 448733 h 1270000"/>
                  <a:gd name="connsiteX67" fmla="*/ 114122 w 1519589"/>
                  <a:gd name="connsiteY67" fmla="*/ 448733 h 1270000"/>
                  <a:gd name="connsiteX68" fmla="*/ 63322 w 1519589"/>
                  <a:gd name="connsiteY68" fmla="*/ 491067 h 1270000"/>
                  <a:gd name="connsiteX69" fmla="*/ 46389 w 1519589"/>
                  <a:gd name="connsiteY69" fmla="*/ 541867 h 1270000"/>
                  <a:gd name="connsiteX70" fmla="*/ 131055 w 1519589"/>
                  <a:gd name="connsiteY70" fmla="*/ 592667 h 1270000"/>
                  <a:gd name="connsiteX71" fmla="*/ 173389 w 1519589"/>
                  <a:gd name="connsiteY71" fmla="*/ 643467 h 1270000"/>
                  <a:gd name="connsiteX72" fmla="*/ 207255 w 1519589"/>
                  <a:gd name="connsiteY72" fmla="*/ 753533 h 1270000"/>
                  <a:gd name="connsiteX73" fmla="*/ 215722 w 1519589"/>
                  <a:gd name="connsiteY73" fmla="*/ 787400 h 1270000"/>
                  <a:gd name="connsiteX74" fmla="*/ 207255 w 1519589"/>
                  <a:gd name="connsiteY74" fmla="*/ 812800 h 1270000"/>
                  <a:gd name="connsiteX75" fmla="*/ 105655 w 1519589"/>
                  <a:gd name="connsiteY75" fmla="*/ 914400 h 1270000"/>
                  <a:gd name="connsiteX76" fmla="*/ 46389 w 1519589"/>
                  <a:gd name="connsiteY76" fmla="*/ 914400 h 1270000"/>
                  <a:gd name="connsiteX77" fmla="*/ 181855 w 1519589"/>
                  <a:gd name="connsiteY77" fmla="*/ 1075267 h 1270000"/>
                  <a:gd name="connsiteX78" fmla="*/ 241122 w 1519589"/>
                  <a:gd name="connsiteY78" fmla="*/ 1041400 h 1270000"/>
                  <a:gd name="connsiteX79" fmla="*/ 291922 w 1519589"/>
                  <a:gd name="connsiteY79" fmla="*/ 1032933 h 1270000"/>
                  <a:gd name="connsiteX80" fmla="*/ 283455 w 1519589"/>
                  <a:gd name="connsiteY80" fmla="*/ 965200 h 1270000"/>
                  <a:gd name="connsiteX81" fmla="*/ 393522 w 1519589"/>
                  <a:gd name="connsiteY81" fmla="*/ 965200 h 1270000"/>
                  <a:gd name="connsiteX82" fmla="*/ 418922 w 1519589"/>
                  <a:gd name="connsiteY82" fmla="*/ 905933 h 1270000"/>
                  <a:gd name="connsiteX83" fmla="*/ 418922 w 1519589"/>
                  <a:gd name="connsiteY83" fmla="*/ 897467 h 1270000"/>
                  <a:gd name="connsiteX84" fmla="*/ 376589 w 1519589"/>
                  <a:gd name="connsiteY84" fmla="*/ 838200 h 1270000"/>
                  <a:gd name="connsiteX85" fmla="*/ 418922 w 1519589"/>
                  <a:gd name="connsiteY85" fmla="*/ 719667 h 1270000"/>
                  <a:gd name="connsiteX86" fmla="*/ 418922 w 1519589"/>
                  <a:gd name="connsiteY86" fmla="*/ 702733 h 1270000"/>
                  <a:gd name="connsiteX87" fmla="*/ 359655 w 1519589"/>
                  <a:gd name="connsiteY87" fmla="*/ 609600 h 1270000"/>
                  <a:gd name="connsiteX88" fmla="*/ 325789 w 1519589"/>
                  <a:gd name="connsiteY88" fmla="*/ 541867 h 1270000"/>
                  <a:gd name="connsiteX89" fmla="*/ 317322 w 1519589"/>
                  <a:gd name="connsiteY89" fmla="*/ 499533 h 1270000"/>
                  <a:gd name="connsiteX90" fmla="*/ 342722 w 1519589"/>
                  <a:gd name="connsiteY90" fmla="*/ 431800 h 1270000"/>
                  <a:gd name="connsiteX91" fmla="*/ 334255 w 1519589"/>
                  <a:gd name="connsiteY91" fmla="*/ 347133 h 1270000"/>
                  <a:gd name="connsiteX92" fmla="*/ 351189 w 1519589"/>
                  <a:gd name="connsiteY92" fmla="*/ 321733 h 1270000"/>
                  <a:gd name="connsiteX93" fmla="*/ 478189 w 1519589"/>
                  <a:gd name="connsiteY93" fmla="*/ 287867 h 1270000"/>
                  <a:gd name="connsiteX94" fmla="*/ 562855 w 1519589"/>
                  <a:gd name="connsiteY94" fmla="*/ 254000 h 1270000"/>
                  <a:gd name="connsiteX95" fmla="*/ 588255 w 1519589"/>
                  <a:gd name="connsiteY95" fmla="*/ 245533 h 1270000"/>
                  <a:gd name="connsiteX96" fmla="*/ 562855 w 1519589"/>
                  <a:gd name="connsiteY96" fmla="*/ 254000 h 1270000"/>
                  <a:gd name="connsiteX97" fmla="*/ 605189 w 1519589"/>
                  <a:gd name="connsiteY97" fmla="*/ 220133 h 1270000"/>
                  <a:gd name="connsiteX98" fmla="*/ 706789 w 1519589"/>
                  <a:gd name="connsiteY98" fmla="*/ 203200 h 1270000"/>
                  <a:gd name="connsiteX99" fmla="*/ 749122 w 1519589"/>
                  <a:gd name="connsiteY99" fmla="*/ 270933 h 1270000"/>
                  <a:gd name="connsiteX100" fmla="*/ 562855 w 1519589"/>
                  <a:gd name="connsiteY100" fmla="*/ 304800 h 1270000"/>
                  <a:gd name="connsiteX101" fmla="*/ 562855 w 1519589"/>
                  <a:gd name="connsiteY101" fmla="*/ 406400 h 1270000"/>
                  <a:gd name="connsiteX102" fmla="*/ 630589 w 1519589"/>
                  <a:gd name="connsiteY102" fmla="*/ 406400 h 127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</a:cxnLst>
                <a:rect l="l" t="t" r="r" b="b"/>
                <a:pathLst>
                  <a:path w="1519589" h="1270000">
                    <a:moveTo>
                      <a:pt x="630589" y="406400"/>
                    </a:moveTo>
                    <a:lnTo>
                      <a:pt x="723722" y="457200"/>
                    </a:lnTo>
                    <a:lnTo>
                      <a:pt x="723722" y="618067"/>
                    </a:lnTo>
                    <a:lnTo>
                      <a:pt x="774522" y="719667"/>
                    </a:lnTo>
                    <a:lnTo>
                      <a:pt x="774522" y="719667"/>
                    </a:lnTo>
                    <a:lnTo>
                      <a:pt x="706789" y="762000"/>
                    </a:lnTo>
                    <a:lnTo>
                      <a:pt x="622122" y="770467"/>
                    </a:lnTo>
                    <a:lnTo>
                      <a:pt x="622122" y="770467"/>
                    </a:lnTo>
                    <a:lnTo>
                      <a:pt x="681389" y="812800"/>
                    </a:lnTo>
                    <a:lnTo>
                      <a:pt x="816855" y="821267"/>
                    </a:lnTo>
                    <a:lnTo>
                      <a:pt x="799922" y="872067"/>
                    </a:lnTo>
                    <a:lnTo>
                      <a:pt x="723722" y="914400"/>
                    </a:lnTo>
                    <a:cubicBezTo>
                      <a:pt x="679749" y="975963"/>
                      <a:pt x="681389" y="949389"/>
                      <a:pt x="681389" y="982133"/>
                    </a:cubicBezTo>
                    <a:cubicBezTo>
                      <a:pt x="700056" y="1047468"/>
                      <a:pt x="689133" y="1023023"/>
                      <a:pt x="706789" y="1058333"/>
                    </a:cubicBezTo>
                    <a:cubicBezTo>
                      <a:pt x="717040" y="1089088"/>
                      <a:pt x="715255" y="1074808"/>
                      <a:pt x="715255" y="1100667"/>
                    </a:cubicBezTo>
                    <a:lnTo>
                      <a:pt x="723722" y="1168400"/>
                    </a:lnTo>
                    <a:cubicBezTo>
                      <a:pt x="758735" y="1247179"/>
                      <a:pt x="729793" y="1244600"/>
                      <a:pt x="766055" y="1244600"/>
                    </a:cubicBezTo>
                    <a:cubicBezTo>
                      <a:pt x="837661" y="1262501"/>
                      <a:pt x="817334" y="1245076"/>
                      <a:pt x="842255" y="1270000"/>
                    </a:cubicBezTo>
                    <a:lnTo>
                      <a:pt x="943855" y="1143000"/>
                    </a:lnTo>
                    <a:lnTo>
                      <a:pt x="994655" y="1024467"/>
                    </a:lnTo>
                    <a:cubicBezTo>
                      <a:pt x="1082130" y="1033214"/>
                      <a:pt x="1050959" y="1032933"/>
                      <a:pt x="1087789" y="1032933"/>
                    </a:cubicBezTo>
                    <a:cubicBezTo>
                      <a:pt x="1188888" y="1021701"/>
                      <a:pt x="1153011" y="1050190"/>
                      <a:pt x="1172455" y="982133"/>
                    </a:cubicBezTo>
                    <a:cubicBezTo>
                      <a:pt x="1174189" y="976065"/>
                      <a:pt x="1178100" y="970844"/>
                      <a:pt x="1180922" y="965200"/>
                    </a:cubicBezTo>
                    <a:lnTo>
                      <a:pt x="1333322" y="897467"/>
                    </a:lnTo>
                    <a:cubicBezTo>
                      <a:pt x="1483218" y="839814"/>
                      <a:pt x="1423808" y="895176"/>
                      <a:pt x="1451855" y="829733"/>
                    </a:cubicBezTo>
                    <a:cubicBezTo>
                      <a:pt x="1470051" y="787276"/>
                      <a:pt x="1468789" y="809845"/>
                      <a:pt x="1468789" y="787400"/>
                    </a:cubicBezTo>
                    <a:cubicBezTo>
                      <a:pt x="1477511" y="691456"/>
                      <a:pt x="1477255" y="725439"/>
                      <a:pt x="1477255" y="685800"/>
                    </a:cubicBezTo>
                    <a:cubicBezTo>
                      <a:pt x="1513279" y="586736"/>
                      <a:pt x="1496349" y="622213"/>
                      <a:pt x="1519589" y="575733"/>
                    </a:cubicBezTo>
                    <a:lnTo>
                      <a:pt x="1502655" y="508000"/>
                    </a:lnTo>
                    <a:lnTo>
                      <a:pt x="1451855" y="194733"/>
                    </a:lnTo>
                    <a:cubicBezTo>
                      <a:pt x="1415166" y="177800"/>
                      <a:pt x="1381235" y="152699"/>
                      <a:pt x="1341789" y="143933"/>
                    </a:cubicBezTo>
                    <a:cubicBezTo>
                      <a:pt x="1296835" y="133943"/>
                      <a:pt x="1299455" y="150862"/>
                      <a:pt x="1299455" y="169333"/>
                    </a:cubicBezTo>
                    <a:lnTo>
                      <a:pt x="1163989" y="135467"/>
                    </a:lnTo>
                    <a:lnTo>
                      <a:pt x="1028522" y="237067"/>
                    </a:lnTo>
                    <a:lnTo>
                      <a:pt x="808389" y="160867"/>
                    </a:lnTo>
                    <a:lnTo>
                      <a:pt x="723722" y="76200"/>
                    </a:lnTo>
                    <a:lnTo>
                      <a:pt x="596722" y="76200"/>
                    </a:lnTo>
                    <a:lnTo>
                      <a:pt x="469722" y="50800"/>
                    </a:lnTo>
                    <a:cubicBezTo>
                      <a:pt x="556029" y="171630"/>
                      <a:pt x="554389" y="120778"/>
                      <a:pt x="554389" y="177800"/>
                    </a:cubicBezTo>
                    <a:lnTo>
                      <a:pt x="486655" y="169333"/>
                    </a:lnTo>
                    <a:cubicBezTo>
                      <a:pt x="463050" y="98519"/>
                      <a:pt x="485116" y="96982"/>
                      <a:pt x="435855" y="84667"/>
                    </a:cubicBezTo>
                    <a:cubicBezTo>
                      <a:pt x="433117" y="83983"/>
                      <a:pt x="430211" y="84667"/>
                      <a:pt x="427389" y="84667"/>
                    </a:cubicBezTo>
                    <a:lnTo>
                      <a:pt x="385055" y="84667"/>
                    </a:lnTo>
                    <a:cubicBezTo>
                      <a:pt x="358543" y="146527"/>
                      <a:pt x="359655" y="122440"/>
                      <a:pt x="359655" y="152400"/>
                    </a:cubicBezTo>
                    <a:lnTo>
                      <a:pt x="359655" y="211667"/>
                    </a:lnTo>
                    <a:lnTo>
                      <a:pt x="359655" y="211667"/>
                    </a:lnTo>
                    <a:cubicBezTo>
                      <a:pt x="292607" y="240402"/>
                      <a:pt x="300389" y="258560"/>
                      <a:pt x="300389" y="211667"/>
                    </a:cubicBezTo>
                    <a:lnTo>
                      <a:pt x="300389" y="160867"/>
                    </a:lnTo>
                    <a:lnTo>
                      <a:pt x="291922" y="84667"/>
                    </a:lnTo>
                    <a:lnTo>
                      <a:pt x="232655" y="33867"/>
                    </a:lnTo>
                    <a:lnTo>
                      <a:pt x="105655" y="0"/>
                    </a:lnTo>
                    <a:lnTo>
                      <a:pt x="29455" y="33867"/>
                    </a:lnTo>
                    <a:cubicBezTo>
                      <a:pt x="0" y="132049"/>
                      <a:pt x="4055" y="89068"/>
                      <a:pt x="4055" y="160867"/>
                    </a:cubicBezTo>
                    <a:cubicBezTo>
                      <a:pt x="42438" y="189654"/>
                      <a:pt x="37922" y="200378"/>
                      <a:pt x="37922" y="169333"/>
                    </a:cubicBezTo>
                    <a:cubicBezTo>
                      <a:pt x="64434" y="107473"/>
                      <a:pt x="63322" y="131560"/>
                      <a:pt x="63322" y="101600"/>
                    </a:cubicBezTo>
                    <a:cubicBezTo>
                      <a:pt x="117755" y="68940"/>
                      <a:pt x="89199" y="76200"/>
                      <a:pt x="147989" y="76200"/>
                    </a:cubicBezTo>
                    <a:cubicBezTo>
                      <a:pt x="218246" y="111329"/>
                      <a:pt x="190479" y="110067"/>
                      <a:pt x="224189" y="110067"/>
                    </a:cubicBezTo>
                    <a:lnTo>
                      <a:pt x="215722" y="186267"/>
                    </a:lnTo>
                    <a:lnTo>
                      <a:pt x="147989" y="203200"/>
                    </a:lnTo>
                    <a:cubicBezTo>
                      <a:pt x="57463" y="239411"/>
                      <a:pt x="36134" y="223474"/>
                      <a:pt x="80255" y="245533"/>
                    </a:cubicBezTo>
                    <a:cubicBezTo>
                      <a:pt x="94366" y="254000"/>
                      <a:pt x="106624" y="266942"/>
                      <a:pt x="122589" y="270933"/>
                    </a:cubicBezTo>
                    <a:cubicBezTo>
                      <a:pt x="131247" y="273098"/>
                      <a:pt x="147989" y="262467"/>
                      <a:pt x="147989" y="262467"/>
                    </a:cubicBezTo>
                    <a:cubicBezTo>
                      <a:pt x="246510" y="229627"/>
                      <a:pt x="228038" y="213206"/>
                      <a:pt x="215722" y="262467"/>
                    </a:cubicBezTo>
                    <a:cubicBezTo>
                      <a:pt x="215038" y="265205"/>
                      <a:pt x="215722" y="268111"/>
                      <a:pt x="215722" y="270933"/>
                    </a:cubicBezTo>
                    <a:cubicBezTo>
                      <a:pt x="188099" y="335388"/>
                      <a:pt x="190322" y="308706"/>
                      <a:pt x="190322" y="347133"/>
                    </a:cubicBezTo>
                    <a:lnTo>
                      <a:pt x="241122" y="397933"/>
                    </a:lnTo>
                    <a:lnTo>
                      <a:pt x="274989" y="448733"/>
                    </a:lnTo>
                    <a:lnTo>
                      <a:pt x="114122" y="448733"/>
                    </a:lnTo>
                    <a:lnTo>
                      <a:pt x="63322" y="491067"/>
                    </a:lnTo>
                    <a:cubicBezTo>
                      <a:pt x="57678" y="508000"/>
                      <a:pt x="36488" y="527015"/>
                      <a:pt x="46389" y="541867"/>
                    </a:cubicBezTo>
                    <a:cubicBezTo>
                      <a:pt x="64645" y="569252"/>
                      <a:pt x="131055" y="592667"/>
                      <a:pt x="131055" y="592667"/>
                    </a:cubicBezTo>
                    <a:cubicBezTo>
                      <a:pt x="166488" y="645815"/>
                      <a:pt x="144571" y="643467"/>
                      <a:pt x="173389" y="643467"/>
                    </a:cubicBezTo>
                    <a:cubicBezTo>
                      <a:pt x="208147" y="747744"/>
                      <a:pt x="207255" y="709368"/>
                      <a:pt x="207255" y="753533"/>
                    </a:cubicBezTo>
                    <a:cubicBezTo>
                      <a:pt x="210077" y="764822"/>
                      <a:pt x="215722" y="775764"/>
                      <a:pt x="215722" y="787400"/>
                    </a:cubicBezTo>
                    <a:cubicBezTo>
                      <a:pt x="215722" y="796325"/>
                      <a:pt x="207255" y="812800"/>
                      <a:pt x="207255" y="812800"/>
                    </a:cubicBezTo>
                    <a:cubicBezTo>
                      <a:pt x="125975" y="921173"/>
                      <a:pt x="173388" y="914400"/>
                      <a:pt x="105655" y="914400"/>
                    </a:cubicBezTo>
                    <a:lnTo>
                      <a:pt x="46389" y="914400"/>
                    </a:lnTo>
                    <a:cubicBezTo>
                      <a:pt x="175138" y="1077482"/>
                      <a:pt x="105070" y="1075267"/>
                      <a:pt x="181855" y="1075267"/>
                    </a:cubicBezTo>
                    <a:lnTo>
                      <a:pt x="241122" y="1041400"/>
                    </a:lnTo>
                    <a:cubicBezTo>
                      <a:pt x="299954" y="1061010"/>
                      <a:pt x="291922" y="1076182"/>
                      <a:pt x="291922" y="1032933"/>
                    </a:cubicBezTo>
                    <a:cubicBezTo>
                      <a:pt x="283056" y="970873"/>
                      <a:pt x="283455" y="993623"/>
                      <a:pt x="283455" y="965200"/>
                    </a:cubicBezTo>
                    <a:lnTo>
                      <a:pt x="393522" y="965200"/>
                    </a:lnTo>
                    <a:cubicBezTo>
                      <a:pt x="452349" y="918138"/>
                      <a:pt x="441065" y="950220"/>
                      <a:pt x="418922" y="905933"/>
                    </a:cubicBezTo>
                    <a:cubicBezTo>
                      <a:pt x="417660" y="903409"/>
                      <a:pt x="418922" y="900289"/>
                      <a:pt x="418922" y="897467"/>
                    </a:cubicBezTo>
                    <a:cubicBezTo>
                      <a:pt x="404811" y="877711"/>
                      <a:pt x="376589" y="862478"/>
                      <a:pt x="376589" y="838200"/>
                    </a:cubicBezTo>
                    <a:cubicBezTo>
                      <a:pt x="376589" y="796245"/>
                      <a:pt x="418922" y="761622"/>
                      <a:pt x="418922" y="719667"/>
                    </a:cubicBezTo>
                    <a:lnTo>
                      <a:pt x="418922" y="702733"/>
                    </a:lnTo>
                    <a:lnTo>
                      <a:pt x="359655" y="609600"/>
                    </a:lnTo>
                    <a:cubicBezTo>
                      <a:pt x="332683" y="546665"/>
                      <a:pt x="349453" y="565531"/>
                      <a:pt x="325789" y="541867"/>
                    </a:cubicBezTo>
                    <a:cubicBezTo>
                      <a:pt x="296603" y="502951"/>
                      <a:pt x="287768" y="514311"/>
                      <a:pt x="317322" y="499533"/>
                    </a:cubicBezTo>
                    <a:lnTo>
                      <a:pt x="342722" y="431800"/>
                    </a:lnTo>
                    <a:lnTo>
                      <a:pt x="334255" y="347133"/>
                    </a:lnTo>
                    <a:cubicBezTo>
                      <a:pt x="343615" y="319056"/>
                      <a:pt x="333797" y="321733"/>
                      <a:pt x="351189" y="321733"/>
                    </a:cubicBezTo>
                    <a:cubicBezTo>
                      <a:pt x="393522" y="310444"/>
                      <a:pt x="436461" y="301220"/>
                      <a:pt x="478189" y="287867"/>
                    </a:cubicBezTo>
                    <a:cubicBezTo>
                      <a:pt x="507139" y="278603"/>
                      <a:pt x="534485" y="264912"/>
                      <a:pt x="562855" y="254000"/>
                    </a:cubicBezTo>
                    <a:cubicBezTo>
                      <a:pt x="571185" y="250796"/>
                      <a:pt x="588255" y="245533"/>
                      <a:pt x="588255" y="245533"/>
                    </a:cubicBezTo>
                    <a:lnTo>
                      <a:pt x="562855" y="254000"/>
                    </a:lnTo>
                    <a:lnTo>
                      <a:pt x="605189" y="220133"/>
                    </a:lnTo>
                    <a:cubicBezTo>
                      <a:pt x="689654" y="201363"/>
                      <a:pt x="655369" y="203200"/>
                      <a:pt x="706789" y="203200"/>
                    </a:cubicBezTo>
                    <a:cubicBezTo>
                      <a:pt x="750762" y="264763"/>
                      <a:pt x="749122" y="238189"/>
                      <a:pt x="749122" y="270933"/>
                    </a:cubicBezTo>
                    <a:lnTo>
                      <a:pt x="562855" y="304800"/>
                    </a:lnTo>
                    <a:lnTo>
                      <a:pt x="562855" y="406400"/>
                    </a:lnTo>
                    <a:cubicBezTo>
                      <a:pt x="607809" y="424381"/>
                      <a:pt x="589991" y="423333"/>
                      <a:pt x="630589" y="406400"/>
                    </a:cubicBezTo>
                    <a:close/>
                  </a:path>
                </a:pathLst>
              </a:cu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4402667" y="787400"/>
                <a:ext cx="1947333" cy="4080933"/>
              </a:xfrm>
              <a:custGeom>
                <a:avLst/>
                <a:gdLst>
                  <a:gd name="connsiteX0" fmla="*/ 939800 w 1947333"/>
                  <a:gd name="connsiteY0" fmla="*/ 0 h 4080933"/>
                  <a:gd name="connsiteX1" fmla="*/ 939800 w 1947333"/>
                  <a:gd name="connsiteY1" fmla="*/ 118533 h 4080933"/>
                  <a:gd name="connsiteX2" fmla="*/ 939800 w 1947333"/>
                  <a:gd name="connsiteY2" fmla="*/ 203200 h 4080933"/>
                  <a:gd name="connsiteX3" fmla="*/ 931333 w 1947333"/>
                  <a:gd name="connsiteY3" fmla="*/ 245533 h 4080933"/>
                  <a:gd name="connsiteX4" fmla="*/ 931333 w 1947333"/>
                  <a:gd name="connsiteY4" fmla="*/ 296333 h 4080933"/>
                  <a:gd name="connsiteX5" fmla="*/ 1024466 w 1947333"/>
                  <a:gd name="connsiteY5" fmla="*/ 364067 h 4080933"/>
                  <a:gd name="connsiteX6" fmla="*/ 1024466 w 1947333"/>
                  <a:gd name="connsiteY6" fmla="*/ 397933 h 4080933"/>
                  <a:gd name="connsiteX7" fmla="*/ 1024466 w 1947333"/>
                  <a:gd name="connsiteY7" fmla="*/ 397933 h 4080933"/>
                  <a:gd name="connsiteX8" fmla="*/ 1041400 w 1947333"/>
                  <a:gd name="connsiteY8" fmla="*/ 524933 h 4080933"/>
                  <a:gd name="connsiteX9" fmla="*/ 1007533 w 1947333"/>
                  <a:gd name="connsiteY9" fmla="*/ 592667 h 4080933"/>
                  <a:gd name="connsiteX10" fmla="*/ 982133 w 1947333"/>
                  <a:gd name="connsiteY10" fmla="*/ 618067 h 4080933"/>
                  <a:gd name="connsiteX11" fmla="*/ 897466 w 1947333"/>
                  <a:gd name="connsiteY11" fmla="*/ 550333 h 4080933"/>
                  <a:gd name="connsiteX12" fmla="*/ 956733 w 1947333"/>
                  <a:gd name="connsiteY12" fmla="*/ 406400 h 4080933"/>
                  <a:gd name="connsiteX13" fmla="*/ 821266 w 1947333"/>
                  <a:gd name="connsiteY13" fmla="*/ 381000 h 4080933"/>
                  <a:gd name="connsiteX14" fmla="*/ 770466 w 1947333"/>
                  <a:gd name="connsiteY14" fmla="*/ 423333 h 4080933"/>
                  <a:gd name="connsiteX15" fmla="*/ 711200 w 1947333"/>
                  <a:gd name="connsiteY15" fmla="*/ 397933 h 4080933"/>
                  <a:gd name="connsiteX16" fmla="*/ 618066 w 1947333"/>
                  <a:gd name="connsiteY16" fmla="*/ 397933 h 4080933"/>
                  <a:gd name="connsiteX17" fmla="*/ 524933 w 1947333"/>
                  <a:gd name="connsiteY17" fmla="*/ 381000 h 4080933"/>
                  <a:gd name="connsiteX18" fmla="*/ 541866 w 1947333"/>
                  <a:gd name="connsiteY18" fmla="*/ 457200 h 4080933"/>
                  <a:gd name="connsiteX19" fmla="*/ 508000 w 1947333"/>
                  <a:gd name="connsiteY19" fmla="*/ 524933 h 4080933"/>
                  <a:gd name="connsiteX20" fmla="*/ 567266 w 1947333"/>
                  <a:gd name="connsiteY20" fmla="*/ 592667 h 4080933"/>
                  <a:gd name="connsiteX21" fmla="*/ 575733 w 1947333"/>
                  <a:gd name="connsiteY21" fmla="*/ 795867 h 4080933"/>
                  <a:gd name="connsiteX22" fmla="*/ 508000 w 1947333"/>
                  <a:gd name="connsiteY22" fmla="*/ 948267 h 4080933"/>
                  <a:gd name="connsiteX23" fmla="*/ 491066 w 1947333"/>
                  <a:gd name="connsiteY23" fmla="*/ 1016000 h 4080933"/>
                  <a:gd name="connsiteX24" fmla="*/ 516466 w 1947333"/>
                  <a:gd name="connsiteY24" fmla="*/ 1024467 h 4080933"/>
                  <a:gd name="connsiteX25" fmla="*/ 533400 w 1947333"/>
                  <a:gd name="connsiteY25" fmla="*/ 1041400 h 4080933"/>
                  <a:gd name="connsiteX26" fmla="*/ 609600 w 1947333"/>
                  <a:gd name="connsiteY26" fmla="*/ 1143000 h 4080933"/>
                  <a:gd name="connsiteX27" fmla="*/ 685800 w 1947333"/>
                  <a:gd name="connsiteY27" fmla="*/ 1092200 h 4080933"/>
                  <a:gd name="connsiteX28" fmla="*/ 778933 w 1947333"/>
                  <a:gd name="connsiteY28" fmla="*/ 1143000 h 4080933"/>
                  <a:gd name="connsiteX29" fmla="*/ 778933 w 1947333"/>
                  <a:gd name="connsiteY29" fmla="*/ 1143000 h 4080933"/>
                  <a:gd name="connsiteX30" fmla="*/ 872066 w 1947333"/>
                  <a:gd name="connsiteY30" fmla="*/ 1126067 h 4080933"/>
                  <a:gd name="connsiteX31" fmla="*/ 787400 w 1947333"/>
                  <a:gd name="connsiteY31" fmla="*/ 1024467 h 4080933"/>
                  <a:gd name="connsiteX32" fmla="*/ 804333 w 1947333"/>
                  <a:gd name="connsiteY32" fmla="*/ 999067 h 4080933"/>
                  <a:gd name="connsiteX33" fmla="*/ 829733 w 1947333"/>
                  <a:gd name="connsiteY33" fmla="*/ 956733 h 4080933"/>
                  <a:gd name="connsiteX34" fmla="*/ 770466 w 1947333"/>
                  <a:gd name="connsiteY34" fmla="*/ 855133 h 4080933"/>
                  <a:gd name="connsiteX35" fmla="*/ 736600 w 1947333"/>
                  <a:gd name="connsiteY35" fmla="*/ 745067 h 4080933"/>
                  <a:gd name="connsiteX36" fmla="*/ 762000 w 1947333"/>
                  <a:gd name="connsiteY36" fmla="*/ 668867 h 4080933"/>
                  <a:gd name="connsiteX37" fmla="*/ 795866 w 1947333"/>
                  <a:gd name="connsiteY37" fmla="*/ 677333 h 4080933"/>
                  <a:gd name="connsiteX38" fmla="*/ 804333 w 1947333"/>
                  <a:gd name="connsiteY38" fmla="*/ 685800 h 4080933"/>
                  <a:gd name="connsiteX39" fmla="*/ 846666 w 1947333"/>
                  <a:gd name="connsiteY39" fmla="*/ 812800 h 4080933"/>
                  <a:gd name="connsiteX40" fmla="*/ 880533 w 1947333"/>
                  <a:gd name="connsiteY40" fmla="*/ 838200 h 4080933"/>
                  <a:gd name="connsiteX41" fmla="*/ 914400 w 1947333"/>
                  <a:gd name="connsiteY41" fmla="*/ 872067 h 4080933"/>
                  <a:gd name="connsiteX42" fmla="*/ 1016000 w 1947333"/>
                  <a:gd name="connsiteY42" fmla="*/ 838200 h 4080933"/>
                  <a:gd name="connsiteX43" fmla="*/ 1016000 w 1947333"/>
                  <a:gd name="connsiteY43" fmla="*/ 838200 h 4080933"/>
                  <a:gd name="connsiteX44" fmla="*/ 965200 w 1947333"/>
                  <a:gd name="connsiteY44" fmla="*/ 931333 h 4080933"/>
                  <a:gd name="connsiteX45" fmla="*/ 965200 w 1947333"/>
                  <a:gd name="connsiteY45" fmla="*/ 1075267 h 4080933"/>
                  <a:gd name="connsiteX46" fmla="*/ 990600 w 1947333"/>
                  <a:gd name="connsiteY46" fmla="*/ 1193800 h 4080933"/>
                  <a:gd name="connsiteX47" fmla="*/ 922866 w 1947333"/>
                  <a:gd name="connsiteY47" fmla="*/ 1261533 h 4080933"/>
                  <a:gd name="connsiteX48" fmla="*/ 787400 w 1947333"/>
                  <a:gd name="connsiteY48" fmla="*/ 1337733 h 4080933"/>
                  <a:gd name="connsiteX49" fmla="*/ 728133 w 1947333"/>
                  <a:gd name="connsiteY49" fmla="*/ 1227667 h 4080933"/>
                  <a:gd name="connsiteX50" fmla="*/ 728133 w 1947333"/>
                  <a:gd name="connsiteY50" fmla="*/ 1227667 h 4080933"/>
                  <a:gd name="connsiteX51" fmla="*/ 711200 w 1947333"/>
                  <a:gd name="connsiteY51" fmla="*/ 1312333 h 4080933"/>
                  <a:gd name="connsiteX52" fmla="*/ 753533 w 1947333"/>
                  <a:gd name="connsiteY52" fmla="*/ 1371600 h 4080933"/>
                  <a:gd name="connsiteX53" fmla="*/ 677333 w 1947333"/>
                  <a:gd name="connsiteY53" fmla="*/ 1405467 h 4080933"/>
                  <a:gd name="connsiteX54" fmla="*/ 567266 w 1947333"/>
                  <a:gd name="connsiteY54" fmla="*/ 1549400 h 4080933"/>
                  <a:gd name="connsiteX55" fmla="*/ 499533 w 1947333"/>
                  <a:gd name="connsiteY55" fmla="*/ 1617133 h 4080933"/>
                  <a:gd name="connsiteX56" fmla="*/ 423333 w 1947333"/>
                  <a:gd name="connsiteY56" fmla="*/ 1651000 h 4080933"/>
                  <a:gd name="connsiteX57" fmla="*/ 406400 w 1947333"/>
                  <a:gd name="connsiteY57" fmla="*/ 1718733 h 4080933"/>
                  <a:gd name="connsiteX58" fmla="*/ 474133 w 1947333"/>
                  <a:gd name="connsiteY58" fmla="*/ 1820333 h 4080933"/>
                  <a:gd name="connsiteX59" fmla="*/ 524933 w 1947333"/>
                  <a:gd name="connsiteY59" fmla="*/ 1913467 h 4080933"/>
                  <a:gd name="connsiteX60" fmla="*/ 524933 w 1947333"/>
                  <a:gd name="connsiteY60" fmla="*/ 1913467 h 4080933"/>
                  <a:gd name="connsiteX61" fmla="*/ 338666 w 1947333"/>
                  <a:gd name="connsiteY61" fmla="*/ 1921933 h 4080933"/>
                  <a:gd name="connsiteX62" fmla="*/ 338666 w 1947333"/>
                  <a:gd name="connsiteY62" fmla="*/ 1921933 h 4080933"/>
                  <a:gd name="connsiteX63" fmla="*/ 262466 w 1947333"/>
                  <a:gd name="connsiteY63" fmla="*/ 2048933 h 4080933"/>
                  <a:gd name="connsiteX64" fmla="*/ 245533 w 1947333"/>
                  <a:gd name="connsiteY64" fmla="*/ 2150533 h 4080933"/>
                  <a:gd name="connsiteX65" fmla="*/ 262466 w 1947333"/>
                  <a:gd name="connsiteY65" fmla="*/ 2175933 h 4080933"/>
                  <a:gd name="connsiteX66" fmla="*/ 321733 w 1947333"/>
                  <a:gd name="connsiteY66" fmla="*/ 2218267 h 4080933"/>
                  <a:gd name="connsiteX67" fmla="*/ 321733 w 1947333"/>
                  <a:gd name="connsiteY67" fmla="*/ 2218267 h 4080933"/>
                  <a:gd name="connsiteX68" fmla="*/ 474133 w 1947333"/>
                  <a:gd name="connsiteY68" fmla="*/ 2252133 h 4080933"/>
                  <a:gd name="connsiteX69" fmla="*/ 550333 w 1947333"/>
                  <a:gd name="connsiteY69" fmla="*/ 2142067 h 4080933"/>
                  <a:gd name="connsiteX70" fmla="*/ 643466 w 1947333"/>
                  <a:gd name="connsiteY70" fmla="*/ 2065867 h 4080933"/>
                  <a:gd name="connsiteX71" fmla="*/ 694266 w 1947333"/>
                  <a:gd name="connsiteY71" fmla="*/ 1955800 h 4080933"/>
                  <a:gd name="connsiteX72" fmla="*/ 711200 w 1947333"/>
                  <a:gd name="connsiteY72" fmla="*/ 1896533 h 4080933"/>
                  <a:gd name="connsiteX73" fmla="*/ 736600 w 1947333"/>
                  <a:gd name="connsiteY73" fmla="*/ 1837267 h 4080933"/>
                  <a:gd name="connsiteX74" fmla="*/ 821266 w 1947333"/>
                  <a:gd name="connsiteY74" fmla="*/ 1811867 h 4080933"/>
                  <a:gd name="connsiteX75" fmla="*/ 846666 w 1947333"/>
                  <a:gd name="connsiteY75" fmla="*/ 1820333 h 4080933"/>
                  <a:gd name="connsiteX76" fmla="*/ 872066 w 1947333"/>
                  <a:gd name="connsiteY76" fmla="*/ 1820333 h 4080933"/>
                  <a:gd name="connsiteX77" fmla="*/ 956733 w 1947333"/>
                  <a:gd name="connsiteY77" fmla="*/ 1761067 h 4080933"/>
                  <a:gd name="connsiteX78" fmla="*/ 999066 w 1947333"/>
                  <a:gd name="connsiteY78" fmla="*/ 1820333 h 4080933"/>
                  <a:gd name="connsiteX79" fmla="*/ 1109133 w 1947333"/>
                  <a:gd name="connsiteY79" fmla="*/ 1871133 h 4080933"/>
                  <a:gd name="connsiteX80" fmla="*/ 1159933 w 1947333"/>
                  <a:gd name="connsiteY80" fmla="*/ 1913467 h 4080933"/>
                  <a:gd name="connsiteX81" fmla="*/ 1168400 w 1947333"/>
                  <a:gd name="connsiteY81" fmla="*/ 1896533 h 4080933"/>
                  <a:gd name="connsiteX82" fmla="*/ 1066800 w 1947333"/>
                  <a:gd name="connsiteY82" fmla="*/ 1794933 h 4080933"/>
                  <a:gd name="connsiteX83" fmla="*/ 1032933 w 1947333"/>
                  <a:gd name="connsiteY83" fmla="*/ 1744133 h 4080933"/>
                  <a:gd name="connsiteX84" fmla="*/ 1100666 w 1947333"/>
                  <a:gd name="connsiteY84" fmla="*/ 1727200 h 4080933"/>
                  <a:gd name="connsiteX85" fmla="*/ 1176866 w 1947333"/>
                  <a:gd name="connsiteY85" fmla="*/ 1769533 h 4080933"/>
                  <a:gd name="connsiteX86" fmla="*/ 1202266 w 1947333"/>
                  <a:gd name="connsiteY86" fmla="*/ 1778000 h 4080933"/>
                  <a:gd name="connsiteX87" fmla="*/ 1244600 w 1947333"/>
                  <a:gd name="connsiteY87" fmla="*/ 1794933 h 4080933"/>
                  <a:gd name="connsiteX88" fmla="*/ 1278466 w 1947333"/>
                  <a:gd name="connsiteY88" fmla="*/ 1845733 h 4080933"/>
                  <a:gd name="connsiteX89" fmla="*/ 1337733 w 1947333"/>
                  <a:gd name="connsiteY89" fmla="*/ 1888067 h 4080933"/>
                  <a:gd name="connsiteX90" fmla="*/ 1380066 w 1947333"/>
                  <a:gd name="connsiteY90" fmla="*/ 1913467 h 4080933"/>
                  <a:gd name="connsiteX91" fmla="*/ 1346200 w 1947333"/>
                  <a:gd name="connsiteY91" fmla="*/ 1820333 h 4080933"/>
                  <a:gd name="connsiteX92" fmla="*/ 1380066 w 1947333"/>
                  <a:gd name="connsiteY92" fmla="*/ 1718733 h 4080933"/>
                  <a:gd name="connsiteX93" fmla="*/ 1397000 w 1947333"/>
                  <a:gd name="connsiteY93" fmla="*/ 1591733 h 4080933"/>
                  <a:gd name="connsiteX94" fmla="*/ 1397000 w 1947333"/>
                  <a:gd name="connsiteY94" fmla="*/ 1490133 h 4080933"/>
                  <a:gd name="connsiteX95" fmla="*/ 1481666 w 1947333"/>
                  <a:gd name="connsiteY95" fmla="*/ 1320800 h 4080933"/>
                  <a:gd name="connsiteX96" fmla="*/ 1549400 w 1947333"/>
                  <a:gd name="connsiteY96" fmla="*/ 1363133 h 4080933"/>
                  <a:gd name="connsiteX97" fmla="*/ 1566333 w 1947333"/>
                  <a:gd name="connsiteY97" fmla="*/ 1380067 h 4080933"/>
                  <a:gd name="connsiteX98" fmla="*/ 1684866 w 1947333"/>
                  <a:gd name="connsiteY98" fmla="*/ 1473200 h 4080933"/>
                  <a:gd name="connsiteX99" fmla="*/ 1651000 w 1947333"/>
                  <a:gd name="connsiteY99" fmla="*/ 1566333 h 4080933"/>
                  <a:gd name="connsiteX100" fmla="*/ 1549400 w 1947333"/>
                  <a:gd name="connsiteY100" fmla="*/ 1583267 h 4080933"/>
                  <a:gd name="connsiteX101" fmla="*/ 1464733 w 1947333"/>
                  <a:gd name="connsiteY101" fmla="*/ 1651000 h 4080933"/>
                  <a:gd name="connsiteX102" fmla="*/ 1456266 w 1947333"/>
                  <a:gd name="connsiteY102" fmla="*/ 1684867 h 4080933"/>
                  <a:gd name="connsiteX103" fmla="*/ 1439333 w 1947333"/>
                  <a:gd name="connsiteY103" fmla="*/ 1761067 h 4080933"/>
                  <a:gd name="connsiteX104" fmla="*/ 1422400 w 1947333"/>
                  <a:gd name="connsiteY104" fmla="*/ 1828800 h 4080933"/>
                  <a:gd name="connsiteX105" fmla="*/ 1498600 w 1947333"/>
                  <a:gd name="connsiteY105" fmla="*/ 1905000 h 4080933"/>
                  <a:gd name="connsiteX106" fmla="*/ 1617133 w 1947333"/>
                  <a:gd name="connsiteY106" fmla="*/ 1811867 h 4080933"/>
                  <a:gd name="connsiteX107" fmla="*/ 1667933 w 1947333"/>
                  <a:gd name="connsiteY107" fmla="*/ 1794933 h 4080933"/>
                  <a:gd name="connsiteX108" fmla="*/ 1676400 w 1947333"/>
                  <a:gd name="connsiteY108" fmla="*/ 1989667 h 4080933"/>
                  <a:gd name="connsiteX109" fmla="*/ 1591733 w 1947333"/>
                  <a:gd name="connsiteY109" fmla="*/ 2091267 h 4080933"/>
                  <a:gd name="connsiteX110" fmla="*/ 1371600 w 1947333"/>
                  <a:gd name="connsiteY110" fmla="*/ 2175933 h 4080933"/>
                  <a:gd name="connsiteX111" fmla="*/ 1227666 w 1947333"/>
                  <a:gd name="connsiteY111" fmla="*/ 2252133 h 4080933"/>
                  <a:gd name="connsiteX112" fmla="*/ 1066800 w 1947333"/>
                  <a:gd name="connsiteY112" fmla="*/ 2277533 h 4080933"/>
                  <a:gd name="connsiteX113" fmla="*/ 1016000 w 1947333"/>
                  <a:gd name="connsiteY113" fmla="*/ 2201333 h 4080933"/>
                  <a:gd name="connsiteX114" fmla="*/ 965200 w 1947333"/>
                  <a:gd name="connsiteY114" fmla="*/ 2142067 h 4080933"/>
                  <a:gd name="connsiteX115" fmla="*/ 846666 w 1947333"/>
                  <a:gd name="connsiteY115" fmla="*/ 2167467 h 4080933"/>
                  <a:gd name="connsiteX116" fmla="*/ 736600 w 1947333"/>
                  <a:gd name="connsiteY116" fmla="*/ 2218267 h 4080933"/>
                  <a:gd name="connsiteX117" fmla="*/ 685800 w 1947333"/>
                  <a:gd name="connsiteY117" fmla="*/ 2269067 h 4080933"/>
                  <a:gd name="connsiteX118" fmla="*/ 431800 w 1947333"/>
                  <a:gd name="connsiteY118" fmla="*/ 2370667 h 4080933"/>
                  <a:gd name="connsiteX119" fmla="*/ 364066 w 1947333"/>
                  <a:gd name="connsiteY119" fmla="*/ 2463800 h 4080933"/>
                  <a:gd name="connsiteX120" fmla="*/ 16933 w 1947333"/>
                  <a:gd name="connsiteY120" fmla="*/ 2878667 h 4080933"/>
                  <a:gd name="connsiteX121" fmla="*/ 33866 w 1947333"/>
                  <a:gd name="connsiteY121" fmla="*/ 3141133 h 4080933"/>
                  <a:gd name="connsiteX122" fmla="*/ 0 w 1947333"/>
                  <a:gd name="connsiteY122" fmla="*/ 3217333 h 4080933"/>
                  <a:gd name="connsiteX123" fmla="*/ 25400 w 1947333"/>
                  <a:gd name="connsiteY123" fmla="*/ 3369733 h 4080933"/>
                  <a:gd name="connsiteX124" fmla="*/ 245533 w 1947333"/>
                  <a:gd name="connsiteY124" fmla="*/ 3522133 h 4080933"/>
                  <a:gd name="connsiteX125" fmla="*/ 457200 w 1947333"/>
                  <a:gd name="connsiteY125" fmla="*/ 3522133 h 4080933"/>
                  <a:gd name="connsiteX126" fmla="*/ 711200 w 1947333"/>
                  <a:gd name="connsiteY126" fmla="*/ 3412067 h 4080933"/>
                  <a:gd name="connsiteX127" fmla="*/ 982133 w 1947333"/>
                  <a:gd name="connsiteY127" fmla="*/ 3369733 h 4080933"/>
                  <a:gd name="connsiteX128" fmla="*/ 982133 w 1947333"/>
                  <a:gd name="connsiteY128" fmla="*/ 3462867 h 4080933"/>
                  <a:gd name="connsiteX129" fmla="*/ 939800 w 1947333"/>
                  <a:gd name="connsiteY129" fmla="*/ 3556000 h 4080933"/>
                  <a:gd name="connsiteX130" fmla="*/ 973666 w 1947333"/>
                  <a:gd name="connsiteY130" fmla="*/ 3623733 h 4080933"/>
                  <a:gd name="connsiteX131" fmla="*/ 973666 w 1947333"/>
                  <a:gd name="connsiteY131" fmla="*/ 3742267 h 4080933"/>
                  <a:gd name="connsiteX132" fmla="*/ 965200 w 1947333"/>
                  <a:gd name="connsiteY132" fmla="*/ 3801533 h 4080933"/>
                  <a:gd name="connsiteX133" fmla="*/ 956733 w 1947333"/>
                  <a:gd name="connsiteY133" fmla="*/ 3877733 h 4080933"/>
                  <a:gd name="connsiteX134" fmla="*/ 914400 w 1947333"/>
                  <a:gd name="connsiteY134" fmla="*/ 4030133 h 4080933"/>
                  <a:gd name="connsiteX135" fmla="*/ 914400 w 1947333"/>
                  <a:gd name="connsiteY135" fmla="*/ 4080933 h 4080933"/>
                  <a:gd name="connsiteX136" fmla="*/ 914400 w 1947333"/>
                  <a:gd name="connsiteY136" fmla="*/ 4080933 h 4080933"/>
                  <a:gd name="connsiteX137" fmla="*/ 1168400 w 1947333"/>
                  <a:gd name="connsiteY137" fmla="*/ 3903133 h 4080933"/>
                  <a:gd name="connsiteX138" fmla="*/ 1405466 w 1947333"/>
                  <a:gd name="connsiteY138" fmla="*/ 3623733 h 4080933"/>
                  <a:gd name="connsiteX139" fmla="*/ 1566333 w 1947333"/>
                  <a:gd name="connsiteY139" fmla="*/ 3361267 h 4080933"/>
                  <a:gd name="connsiteX140" fmla="*/ 1557866 w 1947333"/>
                  <a:gd name="connsiteY140" fmla="*/ 3242733 h 4080933"/>
                  <a:gd name="connsiteX141" fmla="*/ 1608666 w 1947333"/>
                  <a:gd name="connsiteY141" fmla="*/ 3234267 h 4080933"/>
                  <a:gd name="connsiteX142" fmla="*/ 1854200 w 1947333"/>
                  <a:gd name="connsiteY142" fmla="*/ 2709333 h 4080933"/>
                  <a:gd name="connsiteX143" fmla="*/ 1761066 w 1947333"/>
                  <a:gd name="connsiteY143" fmla="*/ 2633133 h 4080933"/>
                  <a:gd name="connsiteX144" fmla="*/ 1811866 w 1947333"/>
                  <a:gd name="connsiteY144" fmla="*/ 2396067 h 4080933"/>
                  <a:gd name="connsiteX145" fmla="*/ 1667933 w 1947333"/>
                  <a:gd name="connsiteY145" fmla="*/ 2294467 h 4080933"/>
                  <a:gd name="connsiteX146" fmla="*/ 1642533 w 1947333"/>
                  <a:gd name="connsiteY146" fmla="*/ 2099733 h 4080933"/>
                  <a:gd name="connsiteX147" fmla="*/ 1744133 w 1947333"/>
                  <a:gd name="connsiteY147" fmla="*/ 2218267 h 4080933"/>
                  <a:gd name="connsiteX148" fmla="*/ 1778000 w 1947333"/>
                  <a:gd name="connsiteY148" fmla="*/ 2260600 h 4080933"/>
                  <a:gd name="connsiteX149" fmla="*/ 1811866 w 1947333"/>
                  <a:gd name="connsiteY149" fmla="*/ 2336800 h 4080933"/>
                  <a:gd name="connsiteX150" fmla="*/ 1837266 w 1947333"/>
                  <a:gd name="connsiteY150" fmla="*/ 2413000 h 4080933"/>
                  <a:gd name="connsiteX151" fmla="*/ 1888066 w 1947333"/>
                  <a:gd name="connsiteY151" fmla="*/ 2472267 h 4080933"/>
                  <a:gd name="connsiteX152" fmla="*/ 1938866 w 1947333"/>
                  <a:gd name="connsiteY152" fmla="*/ 2311400 h 4080933"/>
                  <a:gd name="connsiteX153" fmla="*/ 1947333 w 1947333"/>
                  <a:gd name="connsiteY153" fmla="*/ 2159000 h 4080933"/>
                  <a:gd name="connsiteX154" fmla="*/ 1930400 w 1947333"/>
                  <a:gd name="connsiteY154" fmla="*/ 1921933 h 4080933"/>
                  <a:gd name="connsiteX155" fmla="*/ 1871133 w 1947333"/>
                  <a:gd name="connsiteY155" fmla="*/ 1828800 h 4080933"/>
                  <a:gd name="connsiteX156" fmla="*/ 1930400 w 1947333"/>
                  <a:gd name="connsiteY156" fmla="*/ 1820333 h 4080933"/>
                  <a:gd name="connsiteX157" fmla="*/ 1921933 w 1947333"/>
                  <a:gd name="connsiteY157" fmla="*/ 1515533 h 4080933"/>
                  <a:gd name="connsiteX158" fmla="*/ 1820333 w 1947333"/>
                  <a:gd name="connsiteY158" fmla="*/ 1532467 h 4080933"/>
                  <a:gd name="connsiteX159" fmla="*/ 1752600 w 1947333"/>
                  <a:gd name="connsiteY159" fmla="*/ 1473200 h 4080933"/>
                  <a:gd name="connsiteX160" fmla="*/ 1744133 w 1947333"/>
                  <a:gd name="connsiteY160" fmla="*/ 1371600 h 4080933"/>
                  <a:gd name="connsiteX161" fmla="*/ 1667933 w 1947333"/>
                  <a:gd name="connsiteY161" fmla="*/ 1185333 h 4080933"/>
                  <a:gd name="connsiteX162" fmla="*/ 1735666 w 1947333"/>
                  <a:gd name="connsiteY162" fmla="*/ 1278467 h 4080933"/>
                  <a:gd name="connsiteX163" fmla="*/ 1828800 w 1947333"/>
                  <a:gd name="connsiteY163" fmla="*/ 1405467 h 4080933"/>
                  <a:gd name="connsiteX164" fmla="*/ 1888066 w 1947333"/>
                  <a:gd name="connsiteY164" fmla="*/ 1430867 h 4080933"/>
                  <a:gd name="connsiteX165" fmla="*/ 1837266 w 1947333"/>
                  <a:gd name="connsiteY165" fmla="*/ 1219200 h 4080933"/>
                  <a:gd name="connsiteX166" fmla="*/ 1769533 w 1947333"/>
                  <a:gd name="connsiteY166" fmla="*/ 999067 h 4080933"/>
                  <a:gd name="connsiteX167" fmla="*/ 1481666 w 1947333"/>
                  <a:gd name="connsiteY167" fmla="*/ 541867 h 4080933"/>
                  <a:gd name="connsiteX168" fmla="*/ 1312333 w 1947333"/>
                  <a:gd name="connsiteY168" fmla="*/ 296333 h 4080933"/>
                  <a:gd name="connsiteX169" fmla="*/ 1159933 w 1947333"/>
                  <a:gd name="connsiteY169" fmla="*/ 127000 h 4080933"/>
                  <a:gd name="connsiteX170" fmla="*/ 1083733 w 1947333"/>
                  <a:gd name="connsiteY170" fmla="*/ 25400 h 4080933"/>
                  <a:gd name="connsiteX171" fmla="*/ 939800 w 1947333"/>
                  <a:gd name="connsiteY171" fmla="*/ 0 h 40809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</a:cxnLst>
                <a:rect l="l" t="t" r="r" b="b"/>
                <a:pathLst>
                  <a:path w="1947333" h="4080933">
                    <a:moveTo>
                      <a:pt x="939800" y="0"/>
                    </a:moveTo>
                    <a:lnTo>
                      <a:pt x="939800" y="118533"/>
                    </a:lnTo>
                    <a:lnTo>
                      <a:pt x="939800" y="203200"/>
                    </a:lnTo>
                    <a:cubicBezTo>
                      <a:pt x="930649" y="239805"/>
                      <a:pt x="931333" y="225431"/>
                      <a:pt x="931333" y="245533"/>
                    </a:cubicBezTo>
                    <a:cubicBezTo>
                      <a:pt x="902147" y="303906"/>
                      <a:pt x="887001" y="296333"/>
                      <a:pt x="931333" y="296333"/>
                    </a:cubicBezTo>
                    <a:cubicBezTo>
                      <a:pt x="1029421" y="349836"/>
                      <a:pt x="1024466" y="311771"/>
                      <a:pt x="1024466" y="364067"/>
                    </a:cubicBezTo>
                    <a:lnTo>
                      <a:pt x="1024466" y="397933"/>
                    </a:lnTo>
                    <a:lnTo>
                      <a:pt x="1024466" y="397933"/>
                    </a:lnTo>
                    <a:lnTo>
                      <a:pt x="1041400" y="524933"/>
                    </a:lnTo>
                    <a:cubicBezTo>
                      <a:pt x="1030111" y="547511"/>
                      <a:pt x="1021085" y="571370"/>
                      <a:pt x="1007533" y="592667"/>
                    </a:cubicBezTo>
                    <a:cubicBezTo>
                      <a:pt x="1001105" y="602769"/>
                      <a:pt x="982133" y="618067"/>
                      <a:pt x="982133" y="618067"/>
                    </a:cubicBezTo>
                    <a:lnTo>
                      <a:pt x="897466" y="550333"/>
                    </a:lnTo>
                    <a:cubicBezTo>
                      <a:pt x="957864" y="412281"/>
                      <a:pt x="956733" y="464155"/>
                      <a:pt x="956733" y="406400"/>
                    </a:cubicBezTo>
                    <a:lnTo>
                      <a:pt x="821266" y="381000"/>
                    </a:lnTo>
                    <a:cubicBezTo>
                      <a:pt x="773522" y="409647"/>
                      <a:pt x="786293" y="391681"/>
                      <a:pt x="770466" y="423333"/>
                    </a:cubicBezTo>
                    <a:cubicBezTo>
                      <a:pt x="717142" y="396671"/>
                      <a:pt x="738598" y="397933"/>
                      <a:pt x="711200" y="397933"/>
                    </a:cubicBezTo>
                    <a:lnTo>
                      <a:pt x="618066" y="397933"/>
                    </a:lnTo>
                    <a:lnTo>
                      <a:pt x="524933" y="381000"/>
                    </a:lnTo>
                    <a:cubicBezTo>
                      <a:pt x="533895" y="452693"/>
                      <a:pt x="517312" y="432643"/>
                      <a:pt x="541866" y="457200"/>
                    </a:cubicBezTo>
                    <a:lnTo>
                      <a:pt x="508000" y="524933"/>
                    </a:lnTo>
                    <a:lnTo>
                      <a:pt x="567266" y="592667"/>
                    </a:lnTo>
                    <a:cubicBezTo>
                      <a:pt x="570211" y="660395"/>
                      <a:pt x="575733" y="728075"/>
                      <a:pt x="575733" y="795867"/>
                    </a:cubicBezTo>
                    <a:lnTo>
                      <a:pt x="508000" y="948267"/>
                    </a:lnTo>
                    <a:cubicBezTo>
                      <a:pt x="502355" y="970845"/>
                      <a:pt x="488496" y="992870"/>
                      <a:pt x="491066" y="1016000"/>
                    </a:cubicBezTo>
                    <a:cubicBezTo>
                      <a:pt x="492051" y="1024870"/>
                      <a:pt x="508813" y="1019875"/>
                      <a:pt x="516466" y="1024467"/>
                    </a:cubicBezTo>
                    <a:cubicBezTo>
                      <a:pt x="523311" y="1028574"/>
                      <a:pt x="533400" y="1041400"/>
                      <a:pt x="533400" y="1041400"/>
                    </a:cubicBezTo>
                    <a:cubicBezTo>
                      <a:pt x="580075" y="1153421"/>
                      <a:pt x="539044" y="1143000"/>
                      <a:pt x="609600" y="1143000"/>
                    </a:cubicBezTo>
                    <a:lnTo>
                      <a:pt x="685800" y="1092200"/>
                    </a:lnTo>
                    <a:lnTo>
                      <a:pt x="778933" y="1143000"/>
                    </a:lnTo>
                    <a:lnTo>
                      <a:pt x="778933" y="1143000"/>
                    </a:lnTo>
                    <a:lnTo>
                      <a:pt x="872066" y="1126067"/>
                    </a:lnTo>
                    <a:cubicBezTo>
                      <a:pt x="843844" y="1092200"/>
                      <a:pt x="810081" y="1062269"/>
                      <a:pt x="787400" y="1024467"/>
                    </a:cubicBezTo>
                    <a:cubicBezTo>
                      <a:pt x="770553" y="996389"/>
                      <a:pt x="795229" y="999067"/>
                      <a:pt x="804333" y="999067"/>
                    </a:cubicBezTo>
                    <a:lnTo>
                      <a:pt x="829733" y="956733"/>
                    </a:lnTo>
                    <a:lnTo>
                      <a:pt x="770466" y="855133"/>
                    </a:lnTo>
                    <a:lnTo>
                      <a:pt x="736600" y="745067"/>
                    </a:lnTo>
                    <a:cubicBezTo>
                      <a:pt x="754145" y="666112"/>
                      <a:pt x="727513" y="668867"/>
                      <a:pt x="762000" y="668867"/>
                    </a:cubicBezTo>
                    <a:cubicBezTo>
                      <a:pt x="799822" y="643651"/>
                      <a:pt x="779800" y="645201"/>
                      <a:pt x="795866" y="677333"/>
                    </a:cubicBezTo>
                    <a:cubicBezTo>
                      <a:pt x="797651" y="680903"/>
                      <a:pt x="801511" y="682978"/>
                      <a:pt x="804333" y="685800"/>
                    </a:cubicBezTo>
                    <a:cubicBezTo>
                      <a:pt x="818444" y="728133"/>
                      <a:pt x="826710" y="772888"/>
                      <a:pt x="846666" y="812800"/>
                    </a:cubicBezTo>
                    <a:cubicBezTo>
                      <a:pt x="852977" y="825421"/>
                      <a:pt x="869913" y="828908"/>
                      <a:pt x="880533" y="838200"/>
                    </a:cubicBezTo>
                    <a:cubicBezTo>
                      <a:pt x="892548" y="848713"/>
                      <a:pt x="914400" y="872067"/>
                      <a:pt x="914400" y="872067"/>
                    </a:cubicBezTo>
                    <a:lnTo>
                      <a:pt x="1016000" y="838200"/>
                    </a:lnTo>
                    <a:lnTo>
                      <a:pt x="1016000" y="838200"/>
                    </a:lnTo>
                    <a:lnTo>
                      <a:pt x="965200" y="931333"/>
                    </a:lnTo>
                    <a:lnTo>
                      <a:pt x="965200" y="1075267"/>
                    </a:lnTo>
                    <a:lnTo>
                      <a:pt x="990600" y="1193800"/>
                    </a:lnTo>
                    <a:lnTo>
                      <a:pt x="922866" y="1261533"/>
                    </a:lnTo>
                    <a:lnTo>
                      <a:pt x="787400" y="1337733"/>
                    </a:lnTo>
                    <a:lnTo>
                      <a:pt x="728133" y="1227667"/>
                    </a:lnTo>
                    <a:lnTo>
                      <a:pt x="728133" y="1227667"/>
                    </a:lnTo>
                    <a:cubicBezTo>
                      <a:pt x="710588" y="1306622"/>
                      <a:pt x="711200" y="1277847"/>
                      <a:pt x="711200" y="1312333"/>
                    </a:cubicBezTo>
                    <a:cubicBezTo>
                      <a:pt x="755340" y="1365301"/>
                      <a:pt x="753533" y="1341091"/>
                      <a:pt x="753533" y="1371600"/>
                    </a:cubicBezTo>
                    <a:lnTo>
                      <a:pt x="677333" y="1405467"/>
                    </a:lnTo>
                    <a:lnTo>
                      <a:pt x="567266" y="1549400"/>
                    </a:lnTo>
                    <a:lnTo>
                      <a:pt x="499533" y="1617133"/>
                    </a:lnTo>
                    <a:lnTo>
                      <a:pt x="423333" y="1651000"/>
                    </a:lnTo>
                    <a:lnTo>
                      <a:pt x="406400" y="1718733"/>
                    </a:lnTo>
                    <a:lnTo>
                      <a:pt x="474133" y="1820333"/>
                    </a:lnTo>
                    <a:lnTo>
                      <a:pt x="524933" y="1913467"/>
                    </a:lnTo>
                    <a:lnTo>
                      <a:pt x="524933" y="1913467"/>
                    </a:lnTo>
                    <a:cubicBezTo>
                      <a:pt x="395208" y="1924277"/>
                      <a:pt x="457317" y="1921933"/>
                      <a:pt x="338666" y="1921933"/>
                    </a:cubicBezTo>
                    <a:lnTo>
                      <a:pt x="338666" y="1921933"/>
                    </a:lnTo>
                    <a:lnTo>
                      <a:pt x="262466" y="2048933"/>
                    </a:lnTo>
                    <a:cubicBezTo>
                      <a:pt x="256822" y="2082800"/>
                      <a:pt x="245533" y="2116199"/>
                      <a:pt x="245533" y="2150533"/>
                    </a:cubicBezTo>
                    <a:cubicBezTo>
                      <a:pt x="245533" y="2160709"/>
                      <a:pt x="254861" y="2169173"/>
                      <a:pt x="262466" y="2175933"/>
                    </a:cubicBezTo>
                    <a:cubicBezTo>
                      <a:pt x="280611" y="2192062"/>
                      <a:pt x="321733" y="2218267"/>
                      <a:pt x="321733" y="2218267"/>
                    </a:cubicBezTo>
                    <a:lnTo>
                      <a:pt x="321733" y="2218267"/>
                    </a:lnTo>
                    <a:cubicBezTo>
                      <a:pt x="469495" y="2261726"/>
                      <a:pt x="430304" y="2295962"/>
                      <a:pt x="474133" y="2252133"/>
                    </a:cubicBezTo>
                    <a:cubicBezTo>
                      <a:pt x="543345" y="2139663"/>
                      <a:pt x="498787" y="2142067"/>
                      <a:pt x="550333" y="2142067"/>
                    </a:cubicBezTo>
                    <a:lnTo>
                      <a:pt x="643466" y="2065867"/>
                    </a:lnTo>
                    <a:lnTo>
                      <a:pt x="694266" y="1955800"/>
                    </a:lnTo>
                    <a:cubicBezTo>
                      <a:pt x="699911" y="1936044"/>
                      <a:pt x="704703" y="1916025"/>
                      <a:pt x="711200" y="1896533"/>
                    </a:cubicBezTo>
                    <a:cubicBezTo>
                      <a:pt x="720840" y="1867612"/>
                      <a:pt x="725337" y="1859791"/>
                      <a:pt x="736600" y="1837267"/>
                    </a:cubicBezTo>
                    <a:cubicBezTo>
                      <a:pt x="764822" y="1828800"/>
                      <a:pt x="792144" y="1816348"/>
                      <a:pt x="821266" y="1811867"/>
                    </a:cubicBezTo>
                    <a:cubicBezTo>
                      <a:pt x="830087" y="1810510"/>
                      <a:pt x="837863" y="1818866"/>
                      <a:pt x="846666" y="1820333"/>
                    </a:cubicBezTo>
                    <a:cubicBezTo>
                      <a:pt x="855017" y="1821725"/>
                      <a:pt x="863599" y="1820333"/>
                      <a:pt x="872066" y="1820333"/>
                    </a:cubicBezTo>
                    <a:cubicBezTo>
                      <a:pt x="944262" y="1748138"/>
                      <a:pt x="911241" y="1738320"/>
                      <a:pt x="956733" y="1761067"/>
                    </a:cubicBezTo>
                    <a:cubicBezTo>
                      <a:pt x="970844" y="1780822"/>
                      <a:pt x="981227" y="1803866"/>
                      <a:pt x="999066" y="1820333"/>
                    </a:cubicBezTo>
                    <a:cubicBezTo>
                      <a:pt x="1046051" y="1863704"/>
                      <a:pt x="1058502" y="1861007"/>
                      <a:pt x="1109133" y="1871133"/>
                    </a:cubicBezTo>
                    <a:cubicBezTo>
                      <a:pt x="1164982" y="1899057"/>
                      <a:pt x="1159933" y="1877601"/>
                      <a:pt x="1159933" y="1913467"/>
                    </a:cubicBezTo>
                    <a:lnTo>
                      <a:pt x="1168400" y="1896533"/>
                    </a:lnTo>
                    <a:lnTo>
                      <a:pt x="1066800" y="1794933"/>
                    </a:lnTo>
                    <a:lnTo>
                      <a:pt x="1032933" y="1744133"/>
                    </a:lnTo>
                    <a:lnTo>
                      <a:pt x="1100666" y="1727200"/>
                    </a:lnTo>
                    <a:cubicBezTo>
                      <a:pt x="1126066" y="1741311"/>
                      <a:pt x="1150877" y="1756539"/>
                      <a:pt x="1176866" y="1769533"/>
                    </a:cubicBezTo>
                    <a:cubicBezTo>
                      <a:pt x="1184848" y="1773524"/>
                      <a:pt x="1194063" y="1774484"/>
                      <a:pt x="1202266" y="1778000"/>
                    </a:cubicBezTo>
                    <a:cubicBezTo>
                      <a:pt x="1244722" y="1796195"/>
                      <a:pt x="1222156" y="1794933"/>
                      <a:pt x="1244600" y="1794933"/>
                    </a:cubicBezTo>
                    <a:cubicBezTo>
                      <a:pt x="1255889" y="1811866"/>
                      <a:pt x="1264076" y="1831342"/>
                      <a:pt x="1278466" y="1845733"/>
                    </a:cubicBezTo>
                    <a:cubicBezTo>
                      <a:pt x="1295633" y="1862900"/>
                      <a:pt x="1317251" y="1875033"/>
                      <a:pt x="1337733" y="1888067"/>
                    </a:cubicBezTo>
                    <a:cubicBezTo>
                      <a:pt x="1389205" y="1920822"/>
                      <a:pt x="1358237" y="1891636"/>
                      <a:pt x="1380066" y="1913467"/>
                    </a:cubicBezTo>
                    <a:lnTo>
                      <a:pt x="1346200" y="1820333"/>
                    </a:lnTo>
                    <a:lnTo>
                      <a:pt x="1380066" y="1718733"/>
                    </a:lnTo>
                    <a:lnTo>
                      <a:pt x="1397000" y="1591733"/>
                    </a:lnTo>
                    <a:lnTo>
                      <a:pt x="1397000" y="1490133"/>
                    </a:lnTo>
                    <a:lnTo>
                      <a:pt x="1481666" y="1320800"/>
                    </a:lnTo>
                    <a:cubicBezTo>
                      <a:pt x="1504244" y="1334911"/>
                      <a:pt x="1527588" y="1347865"/>
                      <a:pt x="1549400" y="1363133"/>
                    </a:cubicBezTo>
                    <a:cubicBezTo>
                      <a:pt x="1555940" y="1367711"/>
                      <a:pt x="1566333" y="1380067"/>
                      <a:pt x="1566333" y="1380067"/>
                    </a:cubicBezTo>
                    <a:lnTo>
                      <a:pt x="1684866" y="1473200"/>
                    </a:lnTo>
                    <a:lnTo>
                      <a:pt x="1651000" y="1566333"/>
                    </a:lnTo>
                    <a:lnTo>
                      <a:pt x="1549400" y="1583267"/>
                    </a:lnTo>
                    <a:cubicBezTo>
                      <a:pt x="1521178" y="1605845"/>
                      <a:pt x="1489155" y="1624358"/>
                      <a:pt x="1464733" y="1651000"/>
                    </a:cubicBezTo>
                    <a:cubicBezTo>
                      <a:pt x="1456870" y="1659578"/>
                      <a:pt x="1456266" y="1684867"/>
                      <a:pt x="1456266" y="1684867"/>
                    </a:cubicBezTo>
                    <a:lnTo>
                      <a:pt x="1439333" y="1761067"/>
                    </a:lnTo>
                    <a:cubicBezTo>
                      <a:pt x="1420615" y="1817222"/>
                      <a:pt x="1422400" y="1794018"/>
                      <a:pt x="1422400" y="1828800"/>
                    </a:cubicBezTo>
                    <a:lnTo>
                      <a:pt x="1498600" y="1905000"/>
                    </a:lnTo>
                    <a:lnTo>
                      <a:pt x="1617133" y="1811867"/>
                    </a:lnTo>
                    <a:cubicBezTo>
                      <a:pt x="1670457" y="1785205"/>
                      <a:pt x="1667933" y="1767535"/>
                      <a:pt x="1667933" y="1794933"/>
                    </a:cubicBezTo>
                    <a:lnTo>
                      <a:pt x="1676400" y="1989667"/>
                    </a:lnTo>
                    <a:lnTo>
                      <a:pt x="1591733" y="2091267"/>
                    </a:lnTo>
                    <a:lnTo>
                      <a:pt x="1371600" y="2175933"/>
                    </a:lnTo>
                    <a:lnTo>
                      <a:pt x="1227666" y="2252133"/>
                    </a:lnTo>
                    <a:cubicBezTo>
                      <a:pt x="1071370" y="2286866"/>
                      <a:pt x="1112061" y="2322799"/>
                      <a:pt x="1066800" y="2277533"/>
                    </a:cubicBezTo>
                    <a:cubicBezTo>
                      <a:pt x="1012326" y="2213981"/>
                      <a:pt x="1016000" y="2244286"/>
                      <a:pt x="1016000" y="2201333"/>
                    </a:cubicBezTo>
                    <a:lnTo>
                      <a:pt x="965200" y="2142067"/>
                    </a:lnTo>
                    <a:cubicBezTo>
                      <a:pt x="857375" y="2160037"/>
                      <a:pt x="894309" y="2143645"/>
                      <a:pt x="846666" y="2167467"/>
                    </a:cubicBezTo>
                    <a:cubicBezTo>
                      <a:pt x="809977" y="2184400"/>
                      <a:pt x="770764" y="2196689"/>
                      <a:pt x="736600" y="2218267"/>
                    </a:cubicBezTo>
                    <a:cubicBezTo>
                      <a:pt x="716353" y="2231055"/>
                      <a:pt x="685800" y="2269067"/>
                      <a:pt x="685800" y="2269067"/>
                    </a:cubicBezTo>
                    <a:lnTo>
                      <a:pt x="431800" y="2370667"/>
                    </a:lnTo>
                    <a:cubicBezTo>
                      <a:pt x="362303" y="2457537"/>
                      <a:pt x="364066" y="2419191"/>
                      <a:pt x="364066" y="2463800"/>
                    </a:cubicBezTo>
                    <a:lnTo>
                      <a:pt x="16933" y="2878667"/>
                    </a:lnTo>
                    <a:lnTo>
                      <a:pt x="33866" y="3141133"/>
                    </a:lnTo>
                    <a:lnTo>
                      <a:pt x="0" y="3217333"/>
                    </a:lnTo>
                    <a:lnTo>
                      <a:pt x="25400" y="3369733"/>
                    </a:lnTo>
                    <a:lnTo>
                      <a:pt x="245533" y="3522133"/>
                    </a:lnTo>
                    <a:lnTo>
                      <a:pt x="457200" y="3522133"/>
                    </a:lnTo>
                    <a:lnTo>
                      <a:pt x="711200" y="3412067"/>
                    </a:lnTo>
                    <a:cubicBezTo>
                      <a:pt x="977584" y="3360509"/>
                      <a:pt x="910650" y="3298259"/>
                      <a:pt x="982133" y="3369733"/>
                    </a:cubicBezTo>
                    <a:lnTo>
                      <a:pt x="982133" y="3462867"/>
                    </a:lnTo>
                    <a:lnTo>
                      <a:pt x="939800" y="3556000"/>
                    </a:lnTo>
                    <a:lnTo>
                      <a:pt x="973666" y="3623733"/>
                    </a:lnTo>
                    <a:cubicBezTo>
                      <a:pt x="982334" y="3745082"/>
                      <a:pt x="1021745" y="3742267"/>
                      <a:pt x="973666" y="3742267"/>
                    </a:cubicBezTo>
                    <a:lnTo>
                      <a:pt x="965200" y="3801533"/>
                    </a:lnTo>
                    <a:cubicBezTo>
                      <a:pt x="956383" y="3872067"/>
                      <a:pt x="956733" y="3846513"/>
                      <a:pt x="956733" y="3877733"/>
                    </a:cubicBezTo>
                    <a:cubicBezTo>
                      <a:pt x="913604" y="4024374"/>
                      <a:pt x="914400" y="3971657"/>
                      <a:pt x="914400" y="4030133"/>
                    </a:cubicBezTo>
                    <a:lnTo>
                      <a:pt x="914400" y="4080933"/>
                    </a:lnTo>
                    <a:lnTo>
                      <a:pt x="914400" y="4080933"/>
                    </a:lnTo>
                    <a:cubicBezTo>
                      <a:pt x="1163219" y="3909334"/>
                      <a:pt x="1089632" y="3981901"/>
                      <a:pt x="1168400" y="3903133"/>
                    </a:cubicBezTo>
                    <a:lnTo>
                      <a:pt x="1405466" y="3623733"/>
                    </a:lnTo>
                    <a:lnTo>
                      <a:pt x="1566333" y="3361267"/>
                    </a:lnTo>
                    <a:cubicBezTo>
                      <a:pt x="1548363" y="3253442"/>
                      <a:pt x="1534047" y="3290377"/>
                      <a:pt x="1557866" y="3242733"/>
                    </a:cubicBezTo>
                    <a:lnTo>
                      <a:pt x="1608666" y="3234267"/>
                    </a:lnTo>
                    <a:lnTo>
                      <a:pt x="1854200" y="2709333"/>
                    </a:lnTo>
                    <a:cubicBezTo>
                      <a:pt x="1766416" y="2639107"/>
                      <a:pt x="1795089" y="2667156"/>
                      <a:pt x="1761066" y="2633133"/>
                    </a:cubicBezTo>
                    <a:lnTo>
                      <a:pt x="1811866" y="2396067"/>
                    </a:lnTo>
                    <a:lnTo>
                      <a:pt x="1667933" y="2294467"/>
                    </a:lnTo>
                    <a:cubicBezTo>
                      <a:pt x="1641735" y="2111079"/>
                      <a:pt x="1642533" y="2176535"/>
                      <a:pt x="1642533" y="2099733"/>
                    </a:cubicBezTo>
                    <a:cubicBezTo>
                      <a:pt x="1738244" y="2212847"/>
                      <a:pt x="1701682" y="2175816"/>
                      <a:pt x="1744133" y="2218267"/>
                    </a:cubicBezTo>
                    <a:lnTo>
                      <a:pt x="1778000" y="2260600"/>
                    </a:lnTo>
                    <a:lnTo>
                      <a:pt x="1811866" y="2336800"/>
                    </a:lnTo>
                    <a:lnTo>
                      <a:pt x="1837266" y="2413000"/>
                    </a:lnTo>
                    <a:lnTo>
                      <a:pt x="1888066" y="2472267"/>
                    </a:lnTo>
                    <a:lnTo>
                      <a:pt x="1938866" y="2311400"/>
                    </a:lnTo>
                    <a:lnTo>
                      <a:pt x="1947333" y="2159000"/>
                    </a:lnTo>
                    <a:lnTo>
                      <a:pt x="1930400" y="1921933"/>
                    </a:lnTo>
                    <a:lnTo>
                      <a:pt x="1871133" y="1828800"/>
                    </a:lnTo>
                    <a:lnTo>
                      <a:pt x="1930400" y="1820333"/>
                    </a:lnTo>
                    <a:lnTo>
                      <a:pt x="1921933" y="1515533"/>
                    </a:lnTo>
                    <a:lnTo>
                      <a:pt x="1820333" y="1532467"/>
                    </a:lnTo>
                    <a:lnTo>
                      <a:pt x="1752600" y="1473200"/>
                    </a:lnTo>
                    <a:lnTo>
                      <a:pt x="1744133" y="1371600"/>
                    </a:lnTo>
                    <a:lnTo>
                      <a:pt x="1667933" y="1185333"/>
                    </a:lnTo>
                    <a:lnTo>
                      <a:pt x="1735666" y="1278467"/>
                    </a:lnTo>
                    <a:lnTo>
                      <a:pt x="1828800" y="1405467"/>
                    </a:lnTo>
                    <a:cubicBezTo>
                      <a:pt x="1896048" y="1472715"/>
                      <a:pt x="1888066" y="1492671"/>
                      <a:pt x="1888066" y="1430867"/>
                    </a:cubicBezTo>
                    <a:lnTo>
                      <a:pt x="1837266" y="1219200"/>
                    </a:lnTo>
                    <a:lnTo>
                      <a:pt x="1769533" y="999067"/>
                    </a:lnTo>
                    <a:lnTo>
                      <a:pt x="1481666" y="541867"/>
                    </a:lnTo>
                    <a:lnTo>
                      <a:pt x="1312333" y="296333"/>
                    </a:lnTo>
                    <a:lnTo>
                      <a:pt x="1159933" y="127000"/>
                    </a:lnTo>
                    <a:lnTo>
                      <a:pt x="1083733" y="25400"/>
                    </a:lnTo>
                    <a:lnTo>
                      <a:pt x="939800" y="0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" name="Freeform 11"/>
              <p:cNvSpPr/>
              <p:nvPr/>
            </p:nvSpPr>
            <p:spPr>
              <a:xfrm>
                <a:off x="4605867" y="1989667"/>
                <a:ext cx="315262" cy="448733"/>
              </a:xfrm>
              <a:custGeom>
                <a:avLst/>
                <a:gdLst>
                  <a:gd name="connsiteX0" fmla="*/ 33866 w 315262"/>
                  <a:gd name="connsiteY0" fmla="*/ 0 h 448733"/>
                  <a:gd name="connsiteX1" fmla="*/ 0 w 315262"/>
                  <a:gd name="connsiteY1" fmla="*/ 110066 h 448733"/>
                  <a:gd name="connsiteX2" fmla="*/ 84666 w 315262"/>
                  <a:gd name="connsiteY2" fmla="*/ 143933 h 448733"/>
                  <a:gd name="connsiteX3" fmla="*/ 118533 w 315262"/>
                  <a:gd name="connsiteY3" fmla="*/ 186266 h 448733"/>
                  <a:gd name="connsiteX4" fmla="*/ 127000 w 315262"/>
                  <a:gd name="connsiteY4" fmla="*/ 245533 h 448733"/>
                  <a:gd name="connsiteX5" fmla="*/ 118533 w 315262"/>
                  <a:gd name="connsiteY5" fmla="*/ 448733 h 448733"/>
                  <a:gd name="connsiteX6" fmla="*/ 211666 w 315262"/>
                  <a:gd name="connsiteY6" fmla="*/ 381000 h 448733"/>
                  <a:gd name="connsiteX7" fmla="*/ 279400 w 315262"/>
                  <a:gd name="connsiteY7" fmla="*/ 313266 h 448733"/>
                  <a:gd name="connsiteX8" fmla="*/ 313266 w 315262"/>
                  <a:gd name="connsiteY8" fmla="*/ 270933 h 448733"/>
                  <a:gd name="connsiteX9" fmla="*/ 313266 w 315262"/>
                  <a:gd name="connsiteY9" fmla="*/ 270933 h 448733"/>
                  <a:gd name="connsiteX10" fmla="*/ 279400 w 315262"/>
                  <a:gd name="connsiteY10" fmla="*/ 220133 h 448733"/>
                  <a:gd name="connsiteX11" fmla="*/ 211666 w 315262"/>
                  <a:gd name="connsiteY11" fmla="*/ 211666 h 448733"/>
                  <a:gd name="connsiteX12" fmla="*/ 143933 w 315262"/>
                  <a:gd name="connsiteY12" fmla="*/ 143933 h 448733"/>
                  <a:gd name="connsiteX13" fmla="*/ 118533 w 315262"/>
                  <a:gd name="connsiteY13" fmla="*/ 59266 h 448733"/>
                  <a:gd name="connsiteX14" fmla="*/ 118533 w 315262"/>
                  <a:gd name="connsiteY14" fmla="*/ 59266 h 448733"/>
                  <a:gd name="connsiteX15" fmla="*/ 33866 w 315262"/>
                  <a:gd name="connsiteY15" fmla="*/ 0 h 448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15262" h="448733">
                    <a:moveTo>
                      <a:pt x="33866" y="0"/>
                    </a:moveTo>
                    <a:lnTo>
                      <a:pt x="0" y="110066"/>
                    </a:lnTo>
                    <a:lnTo>
                      <a:pt x="84666" y="143933"/>
                    </a:lnTo>
                    <a:lnTo>
                      <a:pt x="118533" y="186266"/>
                    </a:lnTo>
                    <a:lnTo>
                      <a:pt x="127000" y="245533"/>
                    </a:lnTo>
                    <a:lnTo>
                      <a:pt x="118533" y="448733"/>
                    </a:lnTo>
                    <a:lnTo>
                      <a:pt x="211666" y="381000"/>
                    </a:lnTo>
                    <a:lnTo>
                      <a:pt x="279400" y="313266"/>
                    </a:lnTo>
                    <a:cubicBezTo>
                      <a:pt x="315262" y="277404"/>
                      <a:pt x="313266" y="295365"/>
                      <a:pt x="313266" y="270933"/>
                    </a:cubicBezTo>
                    <a:lnTo>
                      <a:pt x="313266" y="270933"/>
                    </a:lnTo>
                    <a:lnTo>
                      <a:pt x="279400" y="220133"/>
                    </a:lnTo>
                    <a:lnTo>
                      <a:pt x="211666" y="211666"/>
                    </a:lnTo>
                    <a:lnTo>
                      <a:pt x="143933" y="143933"/>
                    </a:lnTo>
                    <a:lnTo>
                      <a:pt x="118533" y="59266"/>
                    </a:lnTo>
                    <a:lnTo>
                      <a:pt x="118533" y="59266"/>
                    </a:lnTo>
                    <a:lnTo>
                      <a:pt x="33866" y="0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" name="Freeform 12"/>
              <p:cNvSpPr/>
              <p:nvPr/>
            </p:nvSpPr>
            <p:spPr>
              <a:xfrm>
                <a:off x="4453467" y="745067"/>
                <a:ext cx="220133" cy="228600"/>
              </a:xfrm>
              <a:custGeom>
                <a:avLst/>
                <a:gdLst>
                  <a:gd name="connsiteX0" fmla="*/ 152400 w 220133"/>
                  <a:gd name="connsiteY0" fmla="*/ 0 h 228600"/>
                  <a:gd name="connsiteX1" fmla="*/ 42333 w 220133"/>
                  <a:gd name="connsiteY1" fmla="*/ 67733 h 228600"/>
                  <a:gd name="connsiteX2" fmla="*/ 0 w 220133"/>
                  <a:gd name="connsiteY2" fmla="*/ 118533 h 228600"/>
                  <a:gd name="connsiteX3" fmla="*/ 0 w 220133"/>
                  <a:gd name="connsiteY3" fmla="*/ 118533 h 228600"/>
                  <a:gd name="connsiteX4" fmla="*/ 42333 w 220133"/>
                  <a:gd name="connsiteY4" fmla="*/ 177800 h 228600"/>
                  <a:gd name="connsiteX5" fmla="*/ 42333 w 220133"/>
                  <a:gd name="connsiteY5" fmla="*/ 177800 h 228600"/>
                  <a:gd name="connsiteX6" fmla="*/ 93133 w 220133"/>
                  <a:gd name="connsiteY6" fmla="*/ 228600 h 228600"/>
                  <a:gd name="connsiteX7" fmla="*/ 143933 w 220133"/>
                  <a:gd name="connsiteY7" fmla="*/ 220133 h 228600"/>
                  <a:gd name="connsiteX8" fmla="*/ 203200 w 220133"/>
                  <a:gd name="connsiteY8" fmla="*/ 186266 h 228600"/>
                  <a:gd name="connsiteX9" fmla="*/ 220133 w 220133"/>
                  <a:gd name="connsiteY9" fmla="*/ 135466 h 228600"/>
                  <a:gd name="connsiteX10" fmla="*/ 169333 w 220133"/>
                  <a:gd name="connsiteY10" fmla="*/ 118533 h 228600"/>
                  <a:gd name="connsiteX11" fmla="*/ 101600 w 220133"/>
                  <a:gd name="connsiteY11" fmla="*/ 110066 h 228600"/>
                  <a:gd name="connsiteX12" fmla="*/ 101600 w 220133"/>
                  <a:gd name="connsiteY12" fmla="*/ 110066 h 228600"/>
                  <a:gd name="connsiteX13" fmla="*/ 118533 w 220133"/>
                  <a:gd name="connsiteY13" fmla="*/ 50800 h 228600"/>
                  <a:gd name="connsiteX14" fmla="*/ 152400 w 220133"/>
                  <a:gd name="connsiteY14" fmla="*/ 0 h 228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220133" h="228600">
                    <a:moveTo>
                      <a:pt x="152400" y="0"/>
                    </a:moveTo>
                    <a:lnTo>
                      <a:pt x="42333" y="67733"/>
                    </a:lnTo>
                    <a:lnTo>
                      <a:pt x="0" y="118533"/>
                    </a:lnTo>
                    <a:lnTo>
                      <a:pt x="0" y="118533"/>
                    </a:lnTo>
                    <a:cubicBezTo>
                      <a:pt x="35266" y="180250"/>
                      <a:pt x="11113" y="177800"/>
                      <a:pt x="42333" y="177800"/>
                    </a:cubicBezTo>
                    <a:lnTo>
                      <a:pt x="42333" y="177800"/>
                    </a:lnTo>
                    <a:lnTo>
                      <a:pt x="93133" y="228600"/>
                    </a:lnTo>
                    <a:cubicBezTo>
                      <a:pt x="138234" y="219579"/>
                      <a:pt x="121076" y="220133"/>
                      <a:pt x="143933" y="220133"/>
                    </a:cubicBezTo>
                    <a:cubicBezTo>
                      <a:pt x="183787" y="180279"/>
                      <a:pt x="161835" y="186266"/>
                      <a:pt x="203200" y="186266"/>
                    </a:cubicBezTo>
                    <a:lnTo>
                      <a:pt x="220133" y="135466"/>
                    </a:lnTo>
                    <a:cubicBezTo>
                      <a:pt x="175180" y="117485"/>
                      <a:pt x="192998" y="118533"/>
                      <a:pt x="169333" y="118533"/>
                    </a:cubicBezTo>
                    <a:lnTo>
                      <a:pt x="101600" y="110066"/>
                    </a:lnTo>
                    <a:lnTo>
                      <a:pt x="101600" y="110066"/>
                    </a:lnTo>
                    <a:cubicBezTo>
                      <a:pt x="107244" y="90311"/>
                      <a:pt x="113127" y="70622"/>
                      <a:pt x="118533" y="50800"/>
                    </a:cubicBezTo>
                    <a:cubicBezTo>
                      <a:pt x="127685" y="17244"/>
                      <a:pt x="127000" y="27830"/>
                      <a:pt x="152400" y="0"/>
                    </a:cubicBezTo>
                    <a:close/>
                  </a:path>
                </a:pathLst>
              </a:cu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4961467" y="643467"/>
                <a:ext cx="347133" cy="330200"/>
              </a:xfrm>
              <a:custGeom>
                <a:avLst/>
                <a:gdLst>
                  <a:gd name="connsiteX0" fmla="*/ 33866 w 347133"/>
                  <a:gd name="connsiteY0" fmla="*/ 0 h 330200"/>
                  <a:gd name="connsiteX1" fmla="*/ 0 w 347133"/>
                  <a:gd name="connsiteY1" fmla="*/ 84666 h 330200"/>
                  <a:gd name="connsiteX2" fmla="*/ 101600 w 347133"/>
                  <a:gd name="connsiteY2" fmla="*/ 186266 h 330200"/>
                  <a:gd name="connsiteX3" fmla="*/ 118533 w 347133"/>
                  <a:gd name="connsiteY3" fmla="*/ 211666 h 330200"/>
                  <a:gd name="connsiteX4" fmla="*/ 177800 w 347133"/>
                  <a:gd name="connsiteY4" fmla="*/ 237066 h 330200"/>
                  <a:gd name="connsiteX5" fmla="*/ 254000 w 347133"/>
                  <a:gd name="connsiteY5" fmla="*/ 270933 h 330200"/>
                  <a:gd name="connsiteX6" fmla="*/ 347133 w 347133"/>
                  <a:gd name="connsiteY6" fmla="*/ 330200 h 330200"/>
                  <a:gd name="connsiteX7" fmla="*/ 338666 w 347133"/>
                  <a:gd name="connsiteY7" fmla="*/ 262466 h 330200"/>
                  <a:gd name="connsiteX8" fmla="*/ 254000 w 347133"/>
                  <a:gd name="connsiteY8" fmla="*/ 186266 h 330200"/>
                  <a:gd name="connsiteX9" fmla="*/ 169333 w 347133"/>
                  <a:gd name="connsiteY9" fmla="*/ 135466 h 330200"/>
                  <a:gd name="connsiteX10" fmla="*/ 118533 w 347133"/>
                  <a:gd name="connsiteY10" fmla="*/ 84666 h 330200"/>
                  <a:gd name="connsiteX11" fmla="*/ 33866 w 347133"/>
                  <a:gd name="connsiteY11" fmla="*/ 0 h 330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347133" h="330200">
                    <a:moveTo>
                      <a:pt x="33866" y="0"/>
                    </a:moveTo>
                    <a:lnTo>
                      <a:pt x="0" y="84666"/>
                    </a:lnTo>
                    <a:cubicBezTo>
                      <a:pt x="33867" y="118533"/>
                      <a:pt x="68921" y="151252"/>
                      <a:pt x="101600" y="186266"/>
                    </a:cubicBezTo>
                    <a:cubicBezTo>
                      <a:pt x="108543" y="193705"/>
                      <a:pt x="118533" y="211666"/>
                      <a:pt x="118533" y="211666"/>
                    </a:cubicBezTo>
                    <a:lnTo>
                      <a:pt x="177800" y="237066"/>
                    </a:lnTo>
                    <a:cubicBezTo>
                      <a:pt x="203200" y="248355"/>
                      <a:pt x="229645" y="257538"/>
                      <a:pt x="254000" y="270933"/>
                    </a:cubicBezTo>
                    <a:cubicBezTo>
                      <a:pt x="286242" y="288666"/>
                      <a:pt x="347133" y="330200"/>
                      <a:pt x="347133" y="330200"/>
                    </a:cubicBezTo>
                    <a:lnTo>
                      <a:pt x="338666" y="262466"/>
                    </a:lnTo>
                    <a:lnTo>
                      <a:pt x="254000" y="186266"/>
                    </a:lnTo>
                    <a:lnTo>
                      <a:pt x="169333" y="135466"/>
                    </a:lnTo>
                    <a:lnTo>
                      <a:pt x="118533" y="84666"/>
                    </a:lnTo>
                    <a:lnTo>
                      <a:pt x="33866" y="0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3994925" y="1634067"/>
                <a:ext cx="280742" cy="205794"/>
              </a:xfrm>
              <a:custGeom>
                <a:avLst/>
                <a:gdLst>
                  <a:gd name="connsiteX0" fmla="*/ 280742 w 280742"/>
                  <a:gd name="connsiteY0" fmla="*/ 25400 h 205794"/>
                  <a:gd name="connsiteX1" fmla="*/ 179142 w 280742"/>
                  <a:gd name="connsiteY1" fmla="*/ 0 h 205794"/>
                  <a:gd name="connsiteX2" fmla="*/ 119875 w 280742"/>
                  <a:gd name="connsiteY2" fmla="*/ 33866 h 205794"/>
                  <a:gd name="connsiteX3" fmla="*/ 43675 w 280742"/>
                  <a:gd name="connsiteY3" fmla="*/ 50800 h 205794"/>
                  <a:gd name="connsiteX4" fmla="*/ 26742 w 280742"/>
                  <a:gd name="connsiteY4" fmla="*/ 101600 h 205794"/>
                  <a:gd name="connsiteX5" fmla="*/ 35208 w 280742"/>
                  <a:gd name="connsiteY5" fmla="*/ 110066 h 205794"/>
                  <a:gd name="connsiteX6" fmla="*/ 86008 w 280742"/>
                  <a:gd name="connsiteY6" fmla="*/ 143933 h 205794"/>
                  <a:gd name="connsiteX7" fmla="*/ 119875 w 280742"/>
                  <a:gd name="connsiteY7" fmla="*/ 203200 h 205794"/>
                  <a:gd name="connsiteX8" fmla="*/ 204542 w 280742"/>
                  <a:gd name="connsiteY8" fmla="*/ 127000 h 205794"/>
                  <a:gd name="connsiteX9" fmla="*/ 255342 w 280742"/>
                  <a:gd name="connsiteY9" fmla="*/ 76200 h 205794"/>
                  <a:gd name="connsiteX10" fmla="*/ 280742 w 280742"/>
                  <a:gd name="connsiteY10" fmla="*/ 25400 h 2057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80742" h="205794">
                    <a:moveTo>
                      <a:pt x="280742" y="25400"/>
                    </a:moveTo>
                    <a:lnTo>
                      <a:pt x="179142" y="0"/>
                    </a:lnTo>
                    <a:lnTo>
                      <a:pt x="119875" y="33866"/>
                    </a:lnTo>
                    <a:lnTo>
                      <a:pt x="43675" y="50800"/>
                    </a:lnTo>
                    <a:cubicBezTo>
                      <a:pt x="4414" y="80246"/>
                      <a:pt x="0" y="65944"/>
                      <a:pt x="26742" y="101600"/>
                    </a:cubicBezTo>
                    <a:cubicBezTo>
                      <a:pt x="29137" y="104793"/>
                      <a:pt x="32386" y="107244"/>
                      <a:pt x="35208" y="110066"/>
                    </a:cubicBezTo>
                    <a:lnTo>
                      <a:pt x="86008" y="143933"/>
                    </a:lnTo>
                    <a:cubicBezTo>
                      <a:pt x="112520" y="205794"/>
                      <a:pt x="89914" y="203200"/>
                      <a:pt x="119875" y="203200"/>
                    </a:cubicBezTo>
                    <a:lnTo>
                      <a:pt x="204542" y="127000"/>
                    </a:lnTo>
                    <a:lnTo>
                      <a:pt x="255342" y="76200"/>
                    </a:lnTo>
                    <a:lnTo>
                      <a:pt x="280742" y="25400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4538133" y="2201333"/>
                <a:ext cx="76200" cy="143934"/>
              </a:xfrm>
              <a:custGeom>
                <a:avLst/>
                <a:gdLst>
                  <a:gd name="connsiteX0" fmla="*/ 50800 w 76200"/>
                  <a:gd name="connsiteY0" fmla="*/ 0 h 143934"/>
                  <a:gd name="connsiteX1" fmla="*/ 0 w 76200"/>
                  <a:gd name="connsiteY1" fmla="*/ 42334 h 143934"/>
                  <a:gd name="connsiteX2" fmla="*/ 0 w 76200"/>
                  <a:gd name="connsiteY2" fmla="*/ 101600 h 143934"/>
                  <a:gd name="connsiteX3" fmla="*/ 42334 w 76200"/>
                  <a:gd name="connsiteY3" fmla="*/ 143934 h 143934"/>
                  <a:gd name="connsiteX4" fmla="*/ 42334 w 76200"/>
                  <a:gd name="connsiteY4" fmla="*/ 143934 h 143934"/>
                  <a:gd name="connsiteX5" fmla="*/ 42334 w 76200"/>
                  <a:gd name="connsiteY5" fmla="*/ 143934 h 143934"/>
                  <a:gd name="connsiteX6" fmla="*/ 76200 w 76200"/>
                  <a:gd name="connsiteY6" fmla="*/ 59267 h 143934"/>
                  <a:gd name="connsiteX7" fmla="*/ 50800 w 76200"/>
                  <a:gd name="connsiteY7" fmla="*/ 0 h 1439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76200" h="143934">
                    <a:moveTo>
                      <a:pt x="50800" y="0"/>
                    </a:moveTo>
                    <a:lnTo>
                      <a:pt x="0" y="42334"/>
                    </a:lnTo>
                    <a:lnTo>
                      <a:pt x="0" y="101600"/>
                    </a:lnTo>
                    <a:lnTo>
                      <a:pt x="42334" y="143934"/>
                    </a:lnTo>
                    <a:lnTo>
                      <a:pt x="42334" y="143934"/>
                    </a:lnTo>
                    <a:lnTo>
                      <a:pt x="42334" y="143934"/>
                    </a:lnTo>
                    <a:lnTo>
                      <a:pt x="76200" y="59267"/>
                    </a:lnTo>
                    <a:lnTo>
                      <a:pt x="50800" y="0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2116667" y="3640667"/>
                <a:ext cx="152400" cy="121814"/>
              </a:xfrm>
              <a:custGeom>
                <a:avLst/>
                <a:gdLst>
                  <a:gd name="connsiteX0" fmla="*/ 8466 w 152400"/>
                  <a:gd name="connsiteY0" fmla="*/ 0 h 121814"/>
                  <a:gd name="connsiteX1" fmla="*/ 0 w 152400"/>
                  <a:gd name="connsiteY1" fmla="*/ 76200 h 121814"/>
                  <a:gd name="connsiteX2" fmla="*/ 76200 w 152400"/>
                  <a:gd name="connsiteY2" fmla="*/ 76200 h 121814"/>
                  <a:gd name="connsiteX3" fmla="*/ 152400 w 152400"/>
                  <a:gd name="connsiteY3" fmla="*/ 118533 h 121814"/>
                  <a:gd name="connsiteX4" fmla="*/ 152400 w 152400"/>
                  <a:gd name="connsiteY4" fmla="*/ 118533 h 121814"/>
                  <a:gd name="connsiteX5" fmla="*/ 135466 w 152400"/>
                  <a:gd name="connsiteY5" fmla="*/ 59266 h 121814"/>
                  <a:gd name="connsiteX6" fmla="*/ 93133 w 152400"/>
                  <a:gd name="connsiteY6" fmla="*/ 8466 h 121814"/>
                  <a:gd name="connsiteX7" fmla="*/ 8466 w 152400"/>
                  <a:gd name="connsiteY7" fmla="*/ 0 h 121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52400" h="121814">
                    <a:moveTo>
                      <a:pt x="8466" y="0"/>
                    </a:moveTo>
                    <a:lnTo>
                      <a:pt x="0" y="76200"/>
                    </a:lnTo>
                    <a:lnTo>
                      <a:pt x="76200" y="76200"/>
                    </a:lnTo>
                    <a:cubicBezTo>
                      <a:pt x="140059" y="121814"/>
                      <a:pt x="111189" y="118533"/>
                      <a:pt x="152400" y="118533"/>
                    </a:cubicBezTo>
                    <a:lnTo>
                      <a:pt x="152400" y="118533"/>
                    </a:lnTo>
                    <a:lnTo>
                      <a:pt x="135466" y="59266"/>
                    </a:lnTo>
                    <a:lnTo>
                      <a:pt x="93133" y="8466"/>
                    </a:lnTo>
                    <a:lnTo>
                      <a:pt x="8466" y="0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81343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cs typeface="ＭＳ Ｐゴシック" charset="-128"/>
              </a:rPr>
              <a:t>3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cs typeface="ＭＳ Ｐゴシック" charset="-128"/>
              </a:rPr>
              <a:t> </a:t>
            </a:r>
            <a:r>
              <a:rPr lang="en-US" dirty="0">
                <a:cs typeface="ＭＳ Ｐゴシック" charset="-128"/>
              </a:rPr>
              <a:t> The distance of Saturn from the Earth is approximately 13 000 000 000 km.</a:t>
            </a:r>
          </a:p>
          <a:p>
            <a:pPr marL="342900" indent="-342900">
              <a:defRPr/>
            </a:pPr>
            <a:r>
              <a:rPr lang="en-US" dirty="0">
                <a:cs typeface="ＭＳ Ｐゴシック" charset="-128"/>
              </a:rPr>
              <a:t>    Write this number in standard form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20800" y="2844800"/>
            <a:ext cx="2427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3 000 000 000 km =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748088" y="2844800"/>
            <a:ext cx="185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.3 × 10</a:t>
            </a:r>
            <a:r>
              <a:rPr lang="en-US" baseline="30000"/>
              <a:t>10</a:t>
            </a:r>
            <a:r>
              <a:rPr lang="en-US"/>
              <a:t> km</a:t>
            </a:r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5570538" y="1981200"/>
            <a:ext cx="2592387" cy="1508125"/>
            <a:chOff x="5665465" y="2324100"/>
            <a:chExt cx="2593088" cy="1508760"/>
          </a:xfrm>
        </p:grpSpPr>
        <p:sp>
          <p:nvSpPr>
            <p:cNvPr id="7" name="Block Arc 6"/>
            <p:cNvSpPr>
              <a:spLocks noChangeArrowheads="1"/>
            </p:cNvSpPr>
            <p:nvPr/>
          </p:nvSpPr>
          <p:spPr bwMode="auto">
            <a:xfrm rot="-1853411">
              <a:off x="5665465" y="2649675"/>
              <a:ext cx="2586736" cy="914785"/>
            </a:xfrm>
            <a:custGeom>
              <a:avLst/>
              <a:gdLst>
                <a:gd name="T0" fmla="*/ 114348 w 2586736"/>
                <a:gd name="T1" fmla="*/ 457393 h 914785"/>
                <a:gd name="T2" fmla="*/ 2472388 w 2586736"/>
                <a:gd name="T3" fmla="*/ 457393 h 914785"/>
                <a:gd name="T4" fmla="*/ 1293368 w 2586736"/>
                <a:gd name="T5" fmla="*/ 457393 h 914785"/>
                <a:gd name="T6" fmla="*/ 0 60000 65536"/>
                <a:gd name="T7" fmla="*/ 0 60000 65536"/>
                <a:gd name="T8" fmla="*/ 0 60000 65536"/>
                <a:gd name="T9" fmla="*/ 0 w 2586736"/>
                <a:gd name="T10" fmla="*/ 0 h 914785"/>
                <a:gd name="T11" fmla="*/ 2586736 w 2586736"/>
                <a:gd name="T12" fmla="*/ 457393 h 9147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6736" h="914785">
                  <a:moveTo>
                    <a:pt x="0" y="457393"/>
                  </a:moveTo>
                  <a:lnTo>
                    <a:pt x="0" y="457393"/>
                  </a:lnTo>
                  <a:cubicBezTo>
                    <a:pt x="0" y="204781"/>
                    <a:pt x="579060" y="0"/>
                    <a:pt x="1293368" y="0"/>
                  </a:cubicBezTo>
                  <a:cubicBezTo>
                    <a:pt x="2007675" y="0"/>
                    <a:pt x="2586736" y="204781"/>
                    <a:pt x="2586736" y="457393"/>
                  </a:cubicBezTo>
                  <a:lnTo>
                    <a:pt x="2358040" y="457393"/>
                  </a:lnTo>
                  <a:cubicBezTo>
                    <a:pt x="2358040" y="331087"/>
                    <a:pt x="1881370" y="228697"/>
                    <a:pt x="1293368" y="228697"/>
                  </a:cubicBezTo>
                  <a:cubicBezTo>
                    <a:pt x="705365" y="228697"/>
                    <a:pt x="228696" y="331087"/>
                    <a:pt x="228696" y="457393"/>
                  </a:cubicBezTo>
                  <a:lnTo>
                    <a:pt x="0" y="457393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FFD090"/>
                </a:gs>
              </a:gsLst>
              <a:lin ang="19380000"/>
            </a:gradFill>
            <a:ln w="19050">
              <a:solidFill>
                <a:srgbClr val="FFD09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GB">
                <a:cs typeface="ＭＳ Ｐゴシック" charset="-128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 bwMode="auto">
            <a:xfrm>
              <a:off x="6216476" y="2324100"/>
              <a:ext cx="1508533" cy="1508760"/>
            </a:xfrm>
            <a:prstGeom prst="ellipse">
              <a:avLst/>
            </a:prstGeom>
            <a:gradFill rotWithShape="1">
              <a:gsLst>
                <a:gs pos="0">
                  <a:srgbClr val="0FFFFF"/>
                </a:gs>
                <a:gs pos="50000">
                  <a:srgbClr val="FFD090"/>
                </a:gs>
                <a:gs pos="100000">
                  <a:srgbClr val="FFFFFF"/>
                </a:gs>
              </a:gsLst>
              <a:lin ang="4200000"/>
            </a:gradFill>
            <a:ln w="38100">
              <a:solidFill>
                <a:srgbClr val="FFD09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9" name="Block Arc 8"/>
            <p:cNvSpPr>
              <a:spLocks noChangeArrowheads="1"/>
            </p:cNvSpPr>
            <p:nvPr/>
          </p:nvSpPr>
          <p:spPr bwMode="auto">
            <a:xfrm rot="8946589">
              <a:off x="5671817" y="2656028"/>
              <a:ext cx="2586736" cy="914785"/>
            </a:xfrm>
            <a:custGeom>
              <a:avLst/>
              <a:gdLst>
                <a:gd name="T0" fmla="*/ 114348 w 2586736"/>
                <a:gd name="T1" fmla="*/ 457393 h 914785"/>
                <a:gd name="T2" fmla="*/ 2472388 w 2586736"/>
                <a:gd name="T3" fmla="*/ 457393 h 914785"/>
                <a:gd name="T4" fmla="*/ 1293368 w 2586736"/>
                <a:gd name="T5" fmla="*/ 457393 h 914785"/>
                <a:gd name="T6" fmla="*/ 0 60000 65536"/>
                <a:gd name="T7" fmla="*/ 0 60000 65536"/>
                <a:gd name="T8" fmla="*/ 0 60000 65536"/>
                <a:gd name="T9" fmla="*/ 0 w 2586736"/>
                <a:gd name="T10" fmla="*/ 0 h 914785"/>
                <a:gd name="T11" fmla="*/ 2586736 w 2586736"/>
                <a:gd name="T12" fmla="*/ 457393 h 9147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86736" h="914785">
                  <a:moveTo>
                    <a:pt x="0" y="457393"/>
                  </a:moveTo>
                  <a:lnTo>
                    <a:pt x="0" y="457393"/>
                  </a:lnTo>
                  <a:cubicBezTo>
                    <a:pt x="0" y="204781"/>
                    <a:pt x="579060" y="0"/>
                    <a:pt x="1293368" y="0"/>
                  </a:cubicBezTo>
                  <a:cubicBezTo>
                    <a:pt x="2007675" y="0"/>
                    <a:pt x="2586736" y="204781"/>
                    <a:pt x="2586736" y="457393"/>
                  </a:cubicBezTo>
                  <a:lnTo>
                    <a:pt x="2358040" y="457393"/>
                  </a:lnTo>
                  <a:cubicBezTo>
                    <a:pt x="2358040" y="331087"/>
                    <a:pt x="1881370" y="228697"/>
                    <a:pt x="1293368" y="228697"/>
                  </a:cubicBezTo>
                  <a:cubicBezTo>
                    <a:pt x="705365" y="228697"/>
                    <a:pt x="228696" y="331087"/>
                    <a:pt x="228696" y="457393"/>
                  </a:cubicBezTo>
                  <a:lnTo>
                    <a:pt x="0" y="457393"/>
                  </a:lnTo>
                  <a:close/>
                </a:path>
              </a:pathLst>
            </a:custGeom>
            <a:gradFill rotWithShape="1">
              <a:gsLst>
                <a:gs pos="0">
                  <a:srgbClr val="FFD090"/>
                </a:gs>
                <a:gs pos="100000">
                  <a:srgbClr val="FFFFFF"/>
                </a:gs>
              </a:gsLst>
              <a:lin ang="0" scaled="1"/>
            </a:gradFill>
            <a:ln w="19050">
              <a:solidFill>
                <a:srgbClr val="FFD090"/>
              </a:solidFill>
              <a:round/>
              <a:headEnd/>
              <a:tailEnd/>
            </a:ln>
            <a:effectLst>
              <a:outerShdw blurRad="40000"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GB">
                <a:cs typeface="ＭＳ Ｐゴシック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81343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b="1" dirty="0">
                <a:solidFill>
                  <a:schemeClr val="accent3"/>
                </a:solidFill>
                <a:cs typeface="ＭＳ Ｐゴシック" charset="-128"/>
              </a:rPr>
              <a:t>4</a:t>
            </a:r>
            <a:r>
              <a:rPr lang="en-US" dirty="0">
                <a:cs typeface="ＭＳ Ｐゴシック" charset="-128"/>
              </a:rPr>
              <a:t>  In the human brain there are approximately 100 000 000 000 neurons. </a:t>
            </a:r>
          </a:p>
          <a:p>
            <a:pPr marL="342900" indent="-342900">
              <a:defRPr/>
            </a:pPr>
            <a:r>
              <a:rPr lang="en-US" dirty="0">
                <a:cs typeface="ＭＳ Ｐゴシック" charset="-128"/>
              </a:rPr>
              <a:t>    Write this number in standard form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20800" y="2844800"/>
            <a:ext cx="2427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00 000 000 000 =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341688" y="2844800"/>
            <a:ext cx="2451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 × 10</a:t>
            </a:r>
            <a:r>
              <a:rPr lang="en-US" baseline="30000"/>
              <a:t>11</a:t>
            </a: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5264150" y="2120900"/>
            <a:ext cx="3035300" cy="1552575"/>
            <a:chOff x="2381250" y="2324100"/>
            <a:chExt cx="3035290" cy="1552575"/>
          </a:xfrm>
        </p:grpSpPr>
        <p:grpSp>
          <p:nvGrpSpPr>
            <p:cNvPr id="8198" name="Group 11"/>
            <p:cNvGrpSpPr>
              <a:grpSpLocks noChangeAspect="1"/>
            </p:cNvGrpSpPr>
            <p:nvPr/>
          </p:nvGrpSpPr>
          <p:grpSpPr bwMode="auto">
            <a:xfrm>
              <a:off x="2381250" y="2324100"/>
              <a:ext cx="3035292" cy="1552575"/>
              <a:chOff x="2381250" y="2324100"/>
              <a:chExt cx="6070600" cy="3105150"/>
            </a:xfrm>
          </p:grpSpPr>
          <p:sp>
            <p:nvSpPr>
              <p:cNvPr id="9" name="Freeform 8"/>
              <p:cNvSpPr>
                <a:spLocks noChangeAspect="1"/>
              </p:cNvSpPr>
              <p:nvPr/>
            </p:nvSpPr>
            <p:spPr bwMode="auto">
              <a:xfrm>
                <a:off x="2381250" y="2324100"/>
                <a:ext cx="2889248" cy="2946400"/>
              </a:xfrm>
              <a:custGeom>
                <a:avLst/>
                <a:gdLst>
                  <a:gd name="T0" fmla="*/ 755650 w 2889250"/>
                  <a:gd name="T1" fmla="*/ 1289050 h 2946400"/>
                  <a:gd name="T2" fmla="*/ 368300 w 2889250"/>
                  <a:gd name="T3" fmla="*/ 876300 h 2946400"/>
                  <a:gd name="T4" fmla="*/ 387350 w 2889250"/>
                  <a:gd name="T5" fmla="*/ 692150 h 2946400"/>
                  <a:gd name="T6" fmla="*/ 514350 w 2889250"/>
                  <a:gd name="T7" fmla="*/ 685800 h 2946400"/>
                  <a:gd name="T8" fmla="*/ 501650 w 2889250"/>
                  <a:gd name="T9" fmla="*/ 1009650 h 2946400"/>
                  <a:gd name="T10" fmla="*/ 965200 w 2889250"/>
                  <a:gd name="T11" fmla="*/ 1263650 h 2946400"/>
                  <a:gd name="T12" fmla="*/ 952500 w 2889250"/>
                  <a:gd name="T13" fmla="*/ 908050 h 2946400"/>
                  <a:gd name="T14" fmla="*/ 908050 w 2889250"/>
                  <a:gd name="T15" fmla="*/ 831850 h 2946400"/>
                  <a:gd name="T16" fmla="*/ 819150 w 2889250"/>
                  <a:gd name="T17" fmla="*/ 501650 h 2946400"/>
                  <a:gd name="T18" fmla="*/ 1035050 w 2889250"/>
                  <a:gd name="T19" fmla="*/ 374650 h 2946400"/>
                  <a:gd name="T20" fmla="*/ 977900 w 2889250"/>
                  <a:gd name="T21" fmla="*/ 723900 h 2946400"/>
                  <a:gd name="T22" fmla="*/ 1016000 w 2889250"/>
                  <a:gd name="T23" fmla="*/ 838200 h 2946400"/>
                  <a:gd name="T24" fmla="*/ 1504950 w 2889250"/>
                  <a:gd name="T25" fmla="*/ 793750 h 2946400"/>
                  <a:gd name="T26" fmla="*/ 1441450 w 2889250"/>
                  <a:gd name="T27" fmla="*/ 539750 h 2946400"/>
                  <a:gd name="T28" fmla="*/ 1581150 w 2889250"/>
                  <a:gd name="T29" fmla="*/ 514350 h 2946400"/>
                  <a:gd name="T30" fmla="*/ 1733550 w 2889250"/>
                  <a:gd name="T31" fmla="*/ 419100 h 2946400"/>
                  <a:gd name="T32" fmla="*/ 1841500 w 2889250"/>
                  <a:gd name="T33" fmla="*/ 857250 h 2946400"/>
                  <a:gd name="T34" fmla="*/ 2171700 w 2889250"/>
                  <a:gd name="T35" fmla="*/ 628650 h 2946400"/>
                  <a:gd name="T36" fmla="*/ 2298700 w 2889250"/>
                  <a:gd name="T37" fmla="*/ 495300 h 2946400"/>
                  <a:gd name="T38" fmla="*/ 2197100 w 2889250"/>
                  <a:gd name="T39" fmla="*/ 762000 h 2946400"/>
                  <a:gd name="T40" fmla="*/ 2343150 w 2889250"/>
                  <a:gd name="T41" fmla="*/ 1301750 h 2946400"/>
                  <a:gd name="T42" fmla="*/ 2838450 w 2889250"/>
                  <a:gd name="T43" fmla="*/ 1625600 h 2946400"/>
                  <a:gd name="T44" fmla="*/ 2038350 w 2889250"/>
                  <a:gd name="T45" fmla="*/ 1657350 h 2946400"/>
                  <a:gd name="T46" fmla="*/ 2628900 w 2889250"/>
                  <a:gd name="T47" fmla="*/ 1797050 h 2946400"/>
                  <a:gd name="T48" fmla="*/ 2362200 w 2889250"/>
                  <a:gd name="T49" fmla="*/ 2260600 h 2946400"/>
                  <a:gd name="T50" fmla="*/ 1905000 w 2889250"/>
                  <a:gd name="T51" fmla="*/ 2063750 h 2946400"/>
                  <a:gd name="T52" fmla="*/ 2190750 w 2889250"/>
                  <a:gd name="T53" fmla="*/ 2311400 h 2946400"/>
                  <a:gd name="T54" fmla="*/ 1981200 w 2889250"/>
                  <a:gd name="T55" fmla="*/ 2381250 h 2946400"/>
                  <a:gd name="T56" fmla="*/ 2006600 w 2889250"/>
                  <a:gd name="T57" fmla="*/ 2501900 h 2946400"/>
                  <a:gd name="T58" fmla="*/ 1987550 w 2889250"/>
                  <a:gd name="T59" fmla="*/ 2565400 h 2946400"/>
                  <a:gd name="T60" fmla="*/ 1911350 w 2889250"/>
                  <a:gd name="T61" fmla="*/ 2425700 h 2946400"/>
                  <a:gd name="T62" fmla="*/ 1517650 w 2889250"/>
                  <a:gd name="T63" fmla="*/ 2273300 h 2946400"/>
                  <a:gd name="T64" fmla="*/ 1574800 w 2889250"/>
                  <a:gd name="T65" fmla="*/ 2578100 h 2946400"/>
                  <a:gd name="T66" fmla="*/ 1428750 w 2889250"/>
                  <a:gd name="T67" fmla="*/ 2787650 h 2946400"/>
                  <a:gd name="T68" fmla="*/ 1441450 w 2889250"/>
                  <a:gd name="T69" fmla="*/ 2533650 h 2946400"/>
                  <a:gd name="T70" fmla="*/ 1377950 w 2889250"/>
                  <a:gd name="T71" fmla="*/ 2241550 h 2946400"/>
                  <a:gd name="T72" fmla="*/ 1104900 w 2889250"/>
                  <a:gd name="T73" fmla="*/ 2393950 h 2946400"/>
                  <a:gd name="T74" fmla="*/ 1143000 w 2889250"/>
                  <a:gd name="T75" fmla="*/ 2546350 h 2946400"/>
                  <a:gd name="T76" fmla="*/ 1054100 w 2889250"/>
                  <a:gd name="T77" fmla="*/ 2470150 h 2946400"/>
                  <a:gd name="T78" fmla="*/ 901700 w 2889250"/>
                  <a:gd name="T79" fmla="*/ 2946400 h 2946400"/>
                  <a:gd name="T80" fmla="*/ 927100 w 2889250"/>
                  <a:gd name="T81" fmla="*/ 2540000 h 2946400"/>
                  <a:gd name="T82" fmla="*/ 1117600 w 2889250"/>
                  <a:gd name="T83" fmla="*/ 1930400 h 2946400"/>
                  <a:gd name="T84" fmla="*/ 577850 w 2889250"/>
                  <a:gd name="T85" fmla="*/ 2190750 h 2946400"/>
                  <a:gd name="T86" fmla="*/ 514350 w 2889250"/>
                  <a:gd name="T87" fmla="*/ 2222500 h 2946400"/>
                  <a:gd name="T88" fmla="*/ 165100 w 2889250"/>
                  <a:gd name="T89" fmla="*/ 2476500 h 2946400"/>
                  <a:gd name="T90" fmla="*/ 285750 w 2889250"/>
                  <a:gd name="T91" fmla="*/ 2171700 h 2946400"/>
                  <a:gd name="T92" fmla="*/ 266700 w 2889250"/>
                  <a:gd name="T93" fmla="*/ 2095500 h 2946400"/>
                  <a:gd name="T94" fmla="*/ 501650 w 2889250"/>
                  <a:gd name="T95" fmla="*/ 2082800 h 2946400"/>
                  <a:gd name="T96" fmla="*/ 444500 w 2889250"/>
                  <a:gd name="T97" fmla="*/ 1949450 h 2946400"/>
                  <a:gd name="T98" fmla="*/ 812800 w 2889250"/>
                  <a:gd name="T99" fmla="*/ 1758950 h 29464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889250"/>
                  <a:gd name="T151" fmla="*/ 0 h 2946400"/>
                  <a:gd name="T152" fmla="*/ 2889250 w 2889250"/>
                  <a:gd name="T153" fmla="*/ 2946400 h 2946400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889250" h="2946400">
                    <a:moveTo>
                      <a:pt x="838200" y="1485900"/>
                    </a:moveTo>
                    <a:lnTo>
                      <a:pt x="869950" y="1403350"/>
                    </a:lnTo>
                    <a:lnTo>
                      <a:pt x="755650" y="1289050"/>
                    </a:lnTo>
                    <a:cubicBezTo>
                      <a:pt x="626916" y="1198936"/>
                      <a:pt x="680324" y="1200150"/>
                      <a:pt x="622300" y="1200150"/>
                    </a:cubicBezTo>
                    <a:lnTo>
                      <a:pt x="438150" y="1047750"/>
                    </a:lnTo>
                    <a:lnTo>
                      <a:pt x="368300" y="876300"/>
                    </a:lnTo>
                    <a:lnTo>
                      <a:pt x="336550" y="635000"/>
                    </a:lnTo>
                    <a:lnTo>
                      <a:pt x="368300" y="603250"/>
                    </a:lnTo>
                    <a:lnTo>
                      <a:pt x="387350" y="692150"/>
                    </a:lnTo>
                    <a:lnTo>
                      <a:pt x="393700" y="819150"/>
                    </a:lnTo>
                    <a:lnTo>
                      <a:pt x="431800" y="908050"/>
                    </a:lnTo>
                    <a:lnTo>
                      <a:pt x="514350" y="685800"/>
                    </a:lnTo>
                    <a:cubicBezTo>
                      <a:pt x="529346" y="753281"/>
                      <a:pt x="527050" y="723435"/>
                      <a:pt x="527050" y="774700"/>
                    </a:cubicBezTo>
                    <a:lnTo>
                      <a:pt x="501650" y="908050"/>
                    </a:lnTo>
                    <a:lnTo>
                      <a:pt x="501650" y="1009650"/>
                    </a:lnTo>
                    <a:lnTo>
                      <a:pt x="615950" y="1111250"/>
                    </a:lnTo>
                    <a:lnTo>
                      <a:pt x="812800" y="1276350"/>
                    </a:lnTo>
                    <a:cubicBezTo>
                      <a:pt x="967315" y="1269912"/>
                      <a:pt x="965200" y="1320844"/>
                      <a:pt x="965200" y="1263650"/>
                    </a:cubicBezTo>
                    <a:lnTo>
                      <a:pt x="1085850" y="1104900"/>
                    </a:lnTo>
                    <a:lnTo>
                      <a:pt x="1041400" y="958850"/>
                    </a:lnTo>
                    <a:lnTo>
                      <a:pt x="952500" y="908050"/>
                    </a:lnTo>
                    <a:lnTo>
                      <a:pt x="730250" y="850900"/>
                    </a:lnTo>
                    <a:lnTo>
                      <a:pt x="774700" y="831850"/>
                    </a:lnTo>
                    <a:lnTo>
                      <a:pt x="908050" y="831850"/>
                    </a:lnTo>
                    <a:lnTo>
                      <a:pt x="933450" y="723900"/>
                    </a:lnTo>
                    <a:lnTo>
                      <a:pt x="889000" y="590550"/>
                    </a:lnTo>
                    <a:lnTo>
                      <a:pt x="819150" y="501650"/>
                    </a:lnTo>
                    <a:lnTo>
                      <a:pt x="857250" y="501650"/>
                    </a:lnTo>
                    <a:lnTo>
                      <a:pt x="933450" y="546100"/>
                    </a:lnTo>
                    <a:lnTo>
                      <a:pt x="1035050" y="374650"/>
                    </a:lnTo>
                    <a:lnTo>
                      <a:pt x="965200" y="552450"/>
                    </a:lnTo>
                    <a:lnTo>
                      <a:pt x="946150" y="666750"/>
                    </a:lnTo>
                    <a:cubicBezTo>
                      <a:pt x="972410" y="725834"/>
                      <a:pt x="950703" y="723900"/>
                      <a:pt x="977900" y="723900"/>
                    </a:cubicBezTo>
                    <a:lnTo>
                      <a:pt x="1168400" y="615950"/>
                    </a:lnTo>
                    <a:lnTo>
                      <a:pt x="1041400" y="742950"/>
                    </a:lnTo>
                    <a:lnTo>
                      <a:pt x="1016000" y="838200"/>
                    </a:lnTo>
                    <a:lnTo>
                      <a:pt x="1143000" y="927100"/>
                    </a:lnTo>
                    <a:cubicBezTo>
                      <a:pt x="1361016" y="920688"/>
                      <a:pt x="1358900" y="992748"/>
                      <a:pt x="1358900" y="914400"/>
                    </a:cubicBezTo>
                    <a:lnTo>
                      <a:pt x="1504950" y="793750"/>
                    </a:lnTo>
                    <a:lnTo>
                      <a:pt x="1498600" y="666750"/>
                    </a:lnTo>
                    <a:lnTo>
                      <a:pt x="1460500" y="584200"/>
                    </a:lnTo>
                    <a:cubicBezTo>
                      <a:pt x="1425843" y="521817"/>
                      <a:pt x="1413340" y="511640"/>
                      <a:pt x="1441450" y="539750"/>
                    </a:cubicBezTo>
                    <a:lnTo>
                      <a:pt x="1543050" y="590550"/>
                    </a:lnTo>
                    <a:lnTo>
                      <a:pt x="1530350" y="406400"/>
                    </a:lnTo>
                    <a:lnTo>
                      <a:pt x="1581150" y="514350"/>
                    </a:lnTo>
                    <a:lnTo>
                      <a:pt x="1670050" y="425450"/>
                    </a:lnTo>
                    <a:lnTo>
                      <a:pt x="1682750" y="0"/>
                    </a:lnTo>
                    <a:lnTo>
                      <a:pt x="1733550" y="419100"/>
                    </a:lnTo>
                    <a:lnTo>
                      <a:pt x="1638300" y="565150"/>
                    </a:lnTo>
                    <a:lnTo>
                      <a:pt x="1651000" y="742950"/>
                    </a:lnTo>
                    <a:cubicBezTo>
                      <a:pt x="1836948" y="858366"/>
                      <a:pt x="1762904" y="857250"/>
                      <a:pt x="1841500" y="857250"/>
                    </a:cubicBezTo>
                    <a:lnTo>
                      <a:pt x="2133600" y="730250"/>
                    </a:lnTo>
                    <a:lnTo>
                      <a:pt x="2139950" y="450850"/>
                    </a:lnTo>
                    <a:lnTo>
                      <a:pt x="2171700" y="628650"/>
                    </a:lnTo>
                    <a:lnTo>
                      <a:pt x="2241550" y="400050"/>
                    </a:lnTo>
                    <a:lnTo>
                      <a:pt x="2311400" y="222250"/>
                    </a:lnTo>
                    <a:lnTo>
                      <a:pt x="2298700" y="495300"/>
                    </a:lnTo>
                    <a:lnTo>
                      <a:pt x="2241550" y="615950"/>
                    </a:lnTo>
                    <a:lnTo>
                      <a:pt x="2368550" y="673100"/>
                    </a:lnTo>
                    <a:lnTo>
                      <a:pt x="2197100" y="762000"/>
                    </a:lnTo>
                    <a:lnTo>
                      <a:pt x="2146300" y="895350"/>
                    </a:lnTo>
                    <a:lnTo>
                      <a:pt x="2133600" y="1041400"/>
                    </a:lnTo>
                    <a:lnTo>
                      <a:pt x="2343150" y="1301750"/>
                    </a:lnTo>
                    <a:cubicBezTo>
                      <a:pt x="2452912" y="1346946"/>
                      <a:pt x="2554647" y="1435100"/>
                      <a:pt x="2673350" y="1435100"/>
                    </a:cubicBezTo>
                    <a:lnTo>
                      <a:pt x="2889250" y="1517650"/>
                    </a:lnTo>
                    <a:lnTo>
                      <a:pt x="2838450" y="1625600"/>
                    </a:lnTo>
                    <a:lnTo>
                      <a:pt x="2540000" y="1536700"/>
                    </a:lnTo>
                    <a:lnTo>
                      <a:pt x="2152650" y="1530350"/>
                    </a:lnTo>
                    <a:lnTo>
                      <a:pt x="2038350" y="1657350"/>
                    </a:lnTo>
                    <a:lnTo>
                      <a:pt x="2190750" y="1809750"/>
                    </a:lnTo>
                    <a:lnTo>
                      <a:pt x="2387600" y="1885950"/>
                    </a:lnTo>
                    <a:lnTo>
                      <a:pt x="2628900" y="1797050"/>
                    </a:lnTo>
                    <a:lnTo>
                      <a:pt x="2381250" y="1936750"/>
                    </a:lnTo>
                    <a:lnTo>
                      <a:pt x="2343150" y="2057400"/>
                    </a:lnTo>
                    <a:lnTo>
                      <a:pt x="2362200" y="2260600"/>
                    </a:lnTo>
                    <a:lnTo>
                      <a:pt x="2247900" y="2012950"/>
                    </a:lnTo>
                    <a:lnTo>
                      <a:pt x="1993900" y="1898650"/>
                    </a:lnTo>
                    <a:cubicBezTo>
                      <a:pt x="1909969" y="2060056"/>
                      <a:pt x="1953524" y="2015226"/>
                      <a:pt x="1905000" y="2063750"/>
                    </a:cubicBezTo>
                    <a:cubicBezTo>
                      <a:pt x="1898650" y="2116667"/>
                      <a:pt x="1885950" y="2169204"/>
                      <a:pt x="1885950" y="2222500"/>
                    </a:cubicBezTo>
                    <a:cubicBezTo>
                      <a:pt x="1885950" y="2230132"/>
                      <a:pt x="1905000" y="2235200"/>
                      <a:pt x="1905000" y="2235200"/>
                    </a:cubicBezTo>
                    <a:lnTo>
                      <a:pt x="2190750" y="2311400"/>
                    </a:lnTo>
                    <a:lnTo>
                      <a:pt x="1930400" y="2317750"/>
                    </a:lnTo>
                    <a:cubicBezTo>
                      <a:pt x="1922808" y="2318529"/>
                      <a:pt x="1938332" y="2330841"/>
                      <a:pt x="1943100" y="2336800"/>
                    </a:cubicBezTo>
                    <a:cubicBezTo>
                      <a:pt x="1955291" y="2352038"/>
                      <a:pt x="1969722" y="2365468"/>
                      <a:pt x="1981200" y="2381250"/>
                    </a:cubicBezTo>
                    <a:cubicBezTo>
                      <a:pt x="1986768" y="2388906"/>
                      <a:pt x="1990171" y="2397949"/>
                      <a:pt x="1993900" y="2406650"/>
                    </a:cubicBezTo>
                    <a:cubicBezTo>
                      <a:pt x="1999548" y="2419830"/>
                      <a:pt x="2005572" y="2445112"/>
                      <a:pt x="2006600" y="2457450"/>
                    </a:cubicBezTo>
                    <a:cubicBezTo>
                      <a:pt x="2007830" y="2472215"/>
                      <a:pt x="2006600" y="2487083"/>
                      <a:pt x="2006600" y="2501900"/>
                    </a:cubicBezTo>
                    <a:lnTo>
                      <a:pt x="2222500" y="2654300"/>
                    </a:lnTo>
                    <a:lnTo>
                      <a:pt x="2070100" y="2603500"/>
                    </a:lnTo>
                    <a:lnTo>
                      <a:pt x="1987550" y="2565400"/>
                    </a:lnTo>
                    <a:cubicBezTo>
                      <a:pt x="1985433" y="2597150"/>
                      <a:pt x="1986163" y="2629219"/>
                      <a:pt x="1981200" y="2660650"/>
                    </a:cubicBezTo>
                    <a:cubicBezTo>
                      <a:pt x="1979724" y="2670000"/>
                      <a:pt x="1968500" y="2686050"/>
                      <a:pt x="1968500" y="2686050"/>
                    </a:cubicBezTo>
                    <a:lnTo>
                      <a:pt x="1911350" y="2425700"/>
                    </a:lnTo>
                    <a:lnTo>
                      <a:pt x="1714500" y="2095500"/>
                    </a:lnTo>
                    <a:lnTo>
                      <a:pt x="1562100" y="2114550"/>
                    </a:lnTo>
                    <a:lnTo>
                      <a:pt x="1517650" y="2273300"/>
                    </a:lnTo>
                    <a:cubicBezTo>
                      <a:pt x="1569368" y="2506033"/>
                      <a:pt x="1568450" y="2423841"/>
                      <a:pt x="1568450" y="2514600"/>
                    </a:cubicBezTo>
                    <a:cubicBezTo>
                      <a:pt x="1610513" y="2568681"/>
                      <a:pt x="1639114" y="2569498"/>
                      <a:pt x="1587500" y="2578100"/>
                    </a:cubicBezTo>
                    <a:cubicBezTo>
                      <a:pt x="1583324" y="2578796"/>
                      <a:pt x="1579033" y="2578100"/>
                      <a:pt x="1574800" y="2578100"/>
                    </a:cubicBezTo>
                    <a:lnTo>
                      <a:pt x="1517650" y="2635250"/>
                    </a:lnTo>
                    <a:lnTo>
                      <a:pt x="1593850" y="2749550"/>
                    </a:lnTo>
                    <a:lnTo>
                      <a:pt x="1428750" y="2787650"/>
                    </a:lnTo>
                    <a:lnTo>
                      <a:pt x="1276350" y="2921000"/>
                    </a:lnTo>
                    <a:lnTo>
                      <a:pt x="1473200" y="2641600"/>
                    </a:lnTo>
                    <a:lnTo>
                      <a:pt x="1441450" y="2533650"/>
                    </a:lnTo>
                    <a:lnTo>
                      <a:pt x="1358900" y="2381250"/>
                    </a:lnTo>
                    <a:lnTo>
                      <a:pt x="1250950" y="2457450"/>
                    </a:lnTo>
                    <a:lnTo>
                      <a:pt x="1377950" y="2241550"/>
                    </a:lnTo>
                    <a:lnTo>
                      <a:pt x="1295400" y="2120900"/>
                    </a:lnTo>
                    <a:lnTo>
                      <a:pt x="1136650" y="2266950"/>
                    </a:lnTo>
                    <a:lnTo>
                      <a:pt x="1104900" y="2393950"/>
                    </a:lnTo>
                    <a:cubicBezTo>
                      <a:pt x="1102783" y="2415117"/>
                      <a:pt x="1094378" y="2436591"/>
                      <a:pt x="1098550" y="2457450"/>
                    </a:cubicBezTo>
                    <a:cubicBezTo>
                      <a:pt x="1101208" y="2470740"/>
                      <a:pt x="1117889" y="2477078"/>
                      <a:pt x="1123950" y="2489200"/>
                    </a:cubicBezTo>
                    <a:cubicBezTo>
                      <a:pt x="1132930" y="2507161"/>
                      <a:pt x="1136246" y="2527439"/>
                      <a:pt x="1143000" y="2546350"/>
                    </a:cubicBezTo>
                    <a:cubicBezTo>
                      <a:pt x="1146834" y="2557085"/>
                      <a:pt x="1149659" y="2568434"/>
                      <a:pt x="1155700" y="2578100"/>
                    </a:cubicBezTo>
                    <a:cubicBezTo>
                      <a:pt x="1160460" y="2585715"/>
                      <a:pt x="1174750" y="2597150"/>
                      <a:pt x="1174750" y="2597150"/>
                    </a:cubicBezTo>
                    <a:lnTo>
                      <a:pt x="1054100" y="2470150"/>
                    </a:lnTo>
                    <a:cubicBezTo>
                      <a:pt x="1011767" y="2548467"/>
                      <a:pt x="967685" y="2625863"/>
                      <a:pt x="927100" y="2705100"/>
                    </a:cubicBezTo>
                    <a:cubicBezTo>
                      <a:pt x="919265" y="2720396"/>
                      <a:pt x="914764" y="2784856"/>
                      <a:pt x="914400" y="2787650"/>
                    </a:cubicBezTo>
                    <a:cubicBezTo>
                      <a:pt x="898407" y="2910261"/>
                      <a:pt x="901700" y="2838323"/>
                      <a:pt x="901700" y="2946400"/>
                    </a:cubicBezTo>
                    <a:lnTo>
                      <a:pt x="869950" y="2660650"/>
                    </a:lnTo>
                    <a:lnTo>
                      <a:pt x="520700" y="2813050"/>
                    </a:lnTo>
                    <a:lnTo>
                      <a:pt x="927100" y="2540000"/>
                    </a:lnTo>
                    <a:lnTo>
                      <a:pt x="1003300" y="2387600"/>
                    </a:lnTo>
                    <a:lnTo>
                      <a:pt x="1098550" y="2178050"/>
                    </a:lnTo>
                    <a:lnTo>
                      <a:pt x="1117600" y="1930400"/>
                    </a:lnTo>
                    <a:lnTo>
                      <a:pt x="965200" y="1943100"/>
                    </a:lnTo>
                    <a:lnTo>
                      <a:pt x="666750" y="2051050"/>
                    </a:lnTo>
                    <a:cubicBezTo>
                      <a:pt x="582624" y="2186945"/>
                      <a:pt x="621166" y="2147434"/>
                      <a:pt x="577850" y="2190750"/>
                    </a:cubicBezTo>
                    <a:lnTo>
                      <a:pt x="527050" y="2343150"/>
                    </a:lnTo>
                    <a:lnTo>
                      <a:pt x="469900" y="2501900"/>
                    </a:lnTo>
                    <a:lnTo>
                      <a:pt x="514350" y="2222500"/>
                    </a:lnTo>
                    <a:lnTo>
                      <a:pt x="368300" y="2222500"/>
                    </a:lnTo>
                    <a:lnTo>
                      <a:pt x="247650" y="2381250"/>
                    </a:lnTo>
                    <a:lnTo>
                      <a:pt x="165100" y="2476500"/>
                    </a:lnTo>
                    <a:lnTo>
                      <a:pt x="196850" y="2343150"/>
                    </a:lnTo>
                    <a:lnTo>
                      <a:pt x="279400" y="2235200"/>
                    </a:lnTo>
                    <a:cubicBezTo>
                      <a:pt x="281517" y="2214033"/>
                      <a:pt x="289247" y="2192683"/>
                      <a:pt x="285750" y="2171700"/>
                    </a:cubicBezTo>
                    <a:cubicBezTo>
                      <a:pt x="284495" y="2164172"/>
                      <a:pt x="266700" y="2159000"/>
                      <a:pt x="266700" y="2159000"/>
                    </a:cubicBezTo>
                    <a:lnTo>
                      <a:pt x="0" y="2006600"/>
                    </a:lnTo>
                    <a:lnTo>
                      <a:pt x="266700" y="2095500"/>
                    </a:lnTo>
                    <a:lnTo>
                      <a:pt x="387350" y="2114550"/>
                    </a:lnTo>
                    <a:cubicBezTo>
                      <a:pt x="395948" y="2116045"/>
                      <a:pt x="412750" y="2120900"/>
                      <a:pt x="412750" y="2120900"/>
                    </a:cubicBezTo>
                    <a:lnTo>
                      <a:pt x="501650" y="2082800"/>
                    </a:lnTo>
                    <a:lnTo>
                      <a:pt x="438150" y="1993900"/>
                    </a:lnTo>
                    <a:cubicBezTo>
                      <a:pt x="429683" y="1976967"/>
                      <a:pt x="410073" y="1961842"/>
                      <a:pt x="412750" y="1943100"/>
                    </a:cubicBezTo>
                    <a:cubicBezTo>
                      <a:pt x="414276" y="1932416"/>
                      <a:pt x="444500" y="1949450"/>
                      <a:pt x="444500" y="1949450"/>
                    </a:cubicBezTo>
                    <a:lnTo>
                      <a:pt x="571500" y="1955800"/>
                    </a:lnTo>
                    <a:lnTo>
                      <a:pt x="692150" y="1892300"/>
                    </a:lnTo>
                    <a:lnTo>
                      <a:pt x="812800" y="1758950"/>
                    </a:lnTo>
                    <a:lnTo>
                      <a:pt x="819150" y="1695450"/>
                    </a:lnTo>
                    <a:lnTo>
                      <a:pt x="838200" y="1485900"/>
                    </a:lnTo>
                    <a:close/>
                  </a:path>
                </a:pathLst>
              </a:custGeom>
              <a:solidFill>
                <a:srgbClr val="CCFF33"/>
              </a:solidFill>
              <a:ln w="19050">
                <a:solidFill>
                  <a:srgbClr val="739900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GB">
                  <a:cs typeface="ＭＳ Ｐゴシック" charset="-128"/>
                </a:endParaRPr>
              </a:p>
            </p:txBody>
          </p:sp>
          <p:sp>
            <p:nvSpPr>
              <p:cNvPr id="10" name="Freeform 9"/>
              <p:cNvSpPr>
                <a:spLocks noChangeArrowheads="1"/>
              </p:cNvSpPr>
              <p:nvPr/>
            </p:nvSpPr>
            <p:spPr bwMode="auto">
              <a:xfrm>
                <a:off x="5194298" y="3816350"/>
                <a:ext cx="901699" cy="438150"/>
              </a:xfrm>
              <a:custGeom>
                <a:avLst/>
                <a:gdLst>
                  <a:gd name="T0" fmla="*/ 133448 w 901876"/>
                  <a:gd name="T1" fmla="*/ 0 h 436593"/>
                  <a:gd name="T2" fmla="*/ 69984 w 901876"/>
                  <a:gd name="T3" fmla="*/ 179709 h 436593"/>
                  <a:gd name="T4" fmla="*/ 856922 w 901876"/>
                  <a:gd name="T5" fmla="*/ 436436 h 436593"/>
                  <a:gd name="T6" fmla="*/ 882307 w 901876"/>
                  <a:gd name="T7" fmla="*/ 372254 h 436593"/>
                  <a:gd name="T8" fmla="*/ 901345 w 901876"/>
                  <a:gd name="T9" fmla="*/ 263145 h 436593"/>
                  <a:gd name="T10" fmla="*/ 634801 w 901876"/>
                  <a:gd name="T11" fmla="*/ 160454 h 436593"/>
                  <a:gd name="T12" fmla="*/ 431721 w 901876"/>
                  <a:gd name="T13" fmla="*/ 89854 h 436593"/>
                  <a:gd name="T14" fmla="*/ 323834 w 901876"/>
                  <a:gd name="T15" fmla="*/ 70600 h 436593"/>
                  <a:gd name="T16" fmla="*/ 215950 w 901876"/>
                  <a:gd name="T17" fmla="*/ 38509 h 436593"/>
                  <a:gd name="T18" fmla="*/ 133448 w 901876"/>
                  <a:gd name="T19" fmla="*/ 0 h 43659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01876"/>
                  <a:gd name="T31" fmla="*/ 0 h 436593"/>
                  <a:gd name="T32" fmla="*/ 901876 w 901876"/>
                  <a:gd name="T33" fmla="*/ 436593 h 436593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01876" h="436593">
                    <a:moveTo>
                      <a:pt x="133526" y="0"/>
                    </a:moveTo>
                    <a:cubicBezTo>
                      <a:pt x="62902" y="179770"/>
                      <a:pt x="0" y="177800"/>
                      <a:pt x="70026" y="177800"/>
                    </a:cubicBezTo>
                    <a:cubicBezTo>
                      <a:pt x="826996" y="436593"/>
                      <a:pt x="551253" y="431800"/>
                      <a:pt x="857426" y="431800"/>
                    </a:cubicBezTo>
                    <a:cubicBezTo>
                      <a:pt x="877084" y="366273"/>
                      <a:pt x="854377" y="368300"/>
                      <a:pt x="882826" y="368300"/>
                    </a:cubicBezTo>
                    <a:lnTo>
                      <a:pt x="901876" y="260350"/>
                    </a:lnTo>
                    <a:lnTo>
                      <a:pt x="635176" y="158750"/>
                    </a:lnTo>
                    <a:lnTo>
                      <a:pt x="431976" y="88900"/>
                    </a:lnTo>
                    <a:lnTo>
                      <a:pt x="324026" y="69850"/>
                    </a:lnTo>
                    <a:lnTo>
                      <a:pt x="216076" y="38100"/>
                    </a:lnTo>
                    <a:lnTo>
                      <a:pt x="133526" y="0"/>
                    </a:lnTo>
                    <a:close/>
                  </a:path>
                </a:pathLst>
              </a:custGeom>
              <a:solidFill>
                <a:srgbClr val="FFD090"/>
              </a:solidFill>
              <a:ln w="19050">
                <a:solidFill>
                  <a:srgbClr val="FE9577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GB">
                  <a:cs typeface="ＭＳ Ｐゴシック" charset="-128"/>
                </a:endParaRPr>
              </a:p>
            </p:txBody>
          </p:sp>
          <p:sp>
            <p:nvSpPr>
              <p:cNvPr id="11" name="Freeform 10"/>
              <p:cNvSpPr>
                <a:spLocks noChangeArrowheads="1"/>
              </p:cNvSpPr>
              <p:nvPr/>
            </p:nvSpPr>
            <p:spPr bwMode="auto">
              <a:xfrm>
                <a:off x="6127748" y="4089400"/>
                <a:ext cx="838199" cy="447676"/>
              </a:xfrm>
              <a:custGeom>
                <a:avLst/>
                <a:gdLst>
                  <a:gd name="T0" fmla="*/ 82550 w 838200"/>
                  <a:gd name="T1" fmla="*/ 0 h 448625"/>
                  <a:gd name="T2" fmla="*/ 38100 w 838200"/>
                  <a:gd name="T3" fmla="*/ 88337 h 448625"/>
                  <a:gd name="T4" fmla="*/ 0 w 838200"/>
                  <a:gd name="T5" fmla="*/ 164054 h 448625"/>
                  <a:gd name="T6" fmla="*/ 107950 w 838200"/>
                  <a:gd name="T7" fmla="*/ 208224 h 448625"/>
                  <a:gd name="T8" fmla="*/ 133350 w 838200"/>
                  <a:gd name="T9" fmla="*/ 214532 h 448625"/>
                  <a:gd name="T10" fmla="*/ 228600 w 838200"/>
                  <a:gd name="T11" fmla="*/ 271321 h 448625"/>
                  <a:gd name="T12" fmla="*/ 247650 w 838200"/>
                  <a:gd name="T13" fmla="*/ 277630 h 448625"/>
                  <a:gd name="T14" fmla="*/ 260350 w 838200"/>
                  <a:gd name="T15" fmla="*/ 283941 h 448625"/>
                  <a:gd name="T16" fmla="*/ 419100 w 838200"/>
                  <a:gd name="T17" fmla="*/ 302870 h 448625"/>
                  <a:gd name="T18" fmla="*/ 501647 w 838200"/>
                  <a:gd name="T19" fmla="*/ 321799 h 448625"/>
                  <a:gd name="T20" fmla="*/ 577847 w 838200"/>
                  <a:gd name="T21" fmla="*/ 340729 h 448625"/>
                  <a:gd name="T22" fmla="*/ 590547 w 838200"/>
                  <a:gd name="T23" fmla="*/ 353348 h 448625"/>
                  <a:gd name="T24" fmla="*/ 812797 w 838200"/>
                  <a:gd name="T25" fmla="*/ 441686 h 448625"/>
                  <a:gd name="T26" fmla="*/ 825497 w 838200"/>
                  <a:gd name="T27" fmla="*/ 416445 h 448625"/>
                  <a:gd name="T28" fmla="*/ 831847 w 838200"/>
                  <a:gd name="T29" fmla="*/ 334419 h 448625"/>
                  <a:gd name="T30" fmla="*/ 838197 w 838200"/>
                  <a:gd name="T31" fmla="*/ 233462 h 448625"/>
                  <a:gd name="T32" fmla="*/ 577847 w 838200"/>
                  <a:gd name="T33" fmla="*/ 157745 h 448625"/>
                  <a:gd name="T34" fmla="*/ 374650 w 838200"/>
                  <a:gd name="T35" fmla="*/ 132506 h 448625"/>
                  <a:gd name="T36" fmla="*/ 146050 w 838200"/>
                  <a:gd name="T37" fmla="*/ 18930 h 448625"/>
                  <a:gd name="T38" fmla="*/ 82550 w 838200"/>
                  <a:gd name="T39" fmla="*/ 0 h 44862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838200"/>
                  <a:gd name="T61" fmla="*/ 0 h 448625"/>
                  <a:gd name="T62" fmla="*/ 838200 w 838200"/>
                  <a:gd name="T63" fmla="*/ 448625 h 448625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838200" h="448625">
                    <a:moveTo>
                      <a:pt x="82550" y="0"/>
                    </a:moveTo>
                    <a:lnTo>
                      <a:pt x="38100" y="88900"/>
                    </a:lnTo>
                    <a:lnTo>
                      <a:pt x="0" y="165100"/>
                    </a:lnTo>
                    <a:cubicBezTo>
                      <a:pt x="35983" y="179917"/>
                      <a:pt x="71585" y="195697"/>
                      <a:pt x="107950" y="209550"/>
                    </a:cubicBezTo>
                    <a:cubicBezTo>
                      <a:pt x="116105" y="212657"/>
                      <a:pt x="133350" y="215900"/>
                      <a:pt x="133350" y="215900"/>
                    </a:cubicBezTo>
                    <a:cubicBezTo>
                      <a:pt x="165100" y="234950"/>
                      <a:pt x="196233" y="255068"/>
                      <a:pt x="228600" y="273050"/>
                    </a:cubicBezTo>
                    <a:cubicBezTo>
                      <a:pt x="234451" y="276301"/>
                      <a:pt x="241435" y="276914"/>
                      <a:pt x="247650" y="279400"/>
                    </a:cubicBezTo>
                    <a:cubicBezTo>
                      <a:pt x="252044" y="281158"/>
                      <a:pt x="256117" y="283633"/>
                      <a:pt x="260350" y="285750"/>
                    </a:cubicBezTo>
                    <a:cubicBezTo>
                      <a:pt x="313267" y="292100"/>
                      <a:pt x="366615" y="295538"/>
                      <a:pt x="419100" y="304800"/>
                    </a:cubicBezTo>
                    <a:cubicBezTo>
                      <a:pt x="542222" y="326527"/>
                      <a:pt x="431740" y="323850"/>
                      <a:pt x="501650" y="323850"/>
                    </a:cubicBezTo>
                    <a:cubicBezTo>
                      <a:pt x="549373" y="329153"/>
                      <a:pt x="549626" y="320321"/>
                      <a:pt x="577850" y="342900"/>
                    </a:cubicBezTo>
                    <a:cubicBezTo>
                      <a:pt x="582525" y="346640"/>
                      <a:pt x="586317" y="351367"/>
                      <a:pt x="590550" y="355600"/>
                    </a:cubicBezTo>
                    <a:cubicBezTo>
                      <a:pt x="664633" y="385233"/>
                      <a:pt x="736318" y="421762"/>
                      <a:pt x="812800" y="444500"/>
                    </a:cubicBezTo>
                    <a:cubicBezTo>
                      <a:pt x="826674" y="448625"/>
                      <a:pt x="825500" y="426166"/>
                      <a:pt x="825500" y="419100"/>
                    </a:cubicBezTo>
                    <a:lnTo>
                      <a:pt x="831850" y="336550"/>
                    </a:lnTo>
                    <a:lnTo>
                      <a:pt x="838200" y="234950"/>
                    </a:lnTo>
                    <a:lnTo>
                      <a:pt x="577850" y="158750"/>
                    </a:lnTo>
                    <a:lnTo>
                      <a:pt x="374650" y="133350"/>
                    </a:lnTo>
                    <a:lnTo>
                      <a:pt x="146050" y="19050"/>
                    </a:lnTo>
                    <a:lnTo>
                      <a:pt x="82550" y="0"/>
                    </a:lnTo>
                    <a:close/>
                  </a:path>
                </a:pathLst>
              </a:custGeom>
              <a:solidFill>
                <a:srgbClr val="FFD090"/>
              </a:solidFill>
              <a:ln w="19050">
                <a:solidFill>
                  <a:srgbClr val="FE9577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GB">
                  <a:cs typeface="ＭＳ Ｐゴシック" charset="-128"/>
                </a:endParaRPr>
              </a:p>
            </p:txBody>
          </p:sp>
          <p:sp>
            <p:nvSpPr>
              <p:cNvPr id="12" name="Freeform 11"/>
              <p:cNvSpPr>
                <a:spLocks noChangeArrowheads="1"/>
              </p:cNvSpPr>
              <p:nvPr/>
            </p:nvSpPr>
            <p:spPr bwMode="auto">
              <a:xfrm>
                <a:off x="7016747" y="4343400"/>
                <a:ext cx="654050" cy="358776"/>
              </a:xfrm>
              <a:custGeom>
                <a:avLst/>
                <a:gdLst>
                  <a:gd name="T0" fmla="*/ 12697 w 654120"/>
                  <a:gd name="T1" fmla="*/ 0 h 358709"/>
                  <a:gd name="T2" fmla="*/ 0 w 654120"/>
                  <a:gd name="T3" fmla="*/ 158840 h 358709"/>
                  <a:gd name="T4" fmla="*/ 63479 w 654120"/>
                  <a:gd name="T5" fmla="*/ 203314 h 358709"/>
                  <a:gd name="T6" fmla="*/ 311051 w 654120"/>
                  <a:gd name="T7" fmla="*/ 285909 h 358709"/>
                  <a:gd name="T8" fmla="*/ 361833 w 654120"/>
                  <a:gd name="T9" fmla="*/ 292265 h 358709"/>
                  <a:gd name="T10" fmla="*/ 526882 w 654120"/>
                  <a:gd name="T11" fmla="*/ 311324 h 358709"/>
                  <a:gd name="T12" fmla="*/ 603055 w 654120"/>
                  <a:gd name="T13" fmla="*/ 324032 h 358709"/>
                  <a:gd name="T14" fmla="*/ 615752 w 654120"/>
                  <a:gd name="T15" fmla="*/ 235082 h 358709"/>
                  <a:gd name="T16" fmla="*/ 615752 w 654120"/>
                  <a:gd name="T17" fmla="*/ 139778 h 358709"/>
                  <a:gd name="T18" fmla="*/ 488794 w 654120"/>
                  <a:gd name="T19" fmla="*/ 127072 h 358709"/>
                  <a:gd name="T20" fmla="*/ 457053 w 654120"/>
                  <a:gd name="T21" fmla="*/ 114363 h 358709"/>
                  <a:gd name="T22" fmla="*/ 330095 w 654120"/>
                  <a:gd name="T23" fmla="*/ 69889 h 358709"/>
                  <a:gd name="T24" fmla="*/ 304701 w 654120"/>
                  <a:gd name="T25" fmla="*/ 63536 h 358709"/>
                  <a:gd name="T26" fmla="*/ 158699 w 654120"/>
                  <a:gd name="T27" fmla="*/ 31768 h 358709"/>
                  <a:gd name="T28" fmla="*/ 76176 w 654120"/>
                  <a:gd name="T29" fmla="*/ 19062 h 358709"/>
                  <a:gd name="T30" fmla="*/ 12697 w 654120"/>
                  <a:gd name="T31" fmla="*/ 0 h 35870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54120"/>
                  <a:gd name="T49" fmla="*/ 0 h 358709"/>
                  <a:gd name="T50" fmla="*/ 654120 w 654120"/>
                  <a:gd name="T51" fmla="*/ 358709 h 35870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54120" h="358709">
                    <a:moveTo>
                      <a:pt x="12700" y="0"/>
                    </a:moveTo>
                    <a:lnTo>
                      <a:pt x="0" y="158750"/>
                    </a:lnTo>
                    <a:cubicBezTo>
                      <a:pt x="54586" y="199690"/>
                      <a:pt x="31868" y="187384"/>
                      <a:pt x="63500" y="203200"/>
                    </a:cubicBezTo>
                    <a:cubicBezTo>
                      <a:pt x="146050" y="230717"/>
                      <a:pt x="227756" y="260909"/>
                      <a:pt x="311150" y="285750"/>
                    </a:cubicBezTo>
                    <a:cubicBezTo>
                      <a:pt x="327505" y="290622"/>
                      <a:pt x="361950" y="292100"/>
                      <a:pt x="361950" y="292100"/>
                    </a:cubicBezTo>
                    <a:cubicBezTo>
                      <a:pt x="519067" y="305193"/>
                      <a:pt x="468756" y="282003"/>
                      <a:pt x="527050" y="311150"/>
                    </a:cubicBezTo>
                    <a:cubicBezTo>
                      <a:pt x="601348" y="338167"/>
                      <a:pt x="585820" y="358709"/>
                      <a:pt x="603250" y="323850"/>
                    </a:cubicBezTo>
                    <a:lnTo>
                      <a:pt x="615950" y="234950"/>
                    </a:lnTo>
                    <a:cubicBezTo>
                      <a:pt x="622441" y="137588"/>
                      <a:pt x="654120" y="139700"/>
                      <a:pt x="615950" y="139700"/>
                    </a:cubicBezTo>
                    <a:cubicBezTo>
                      <a:pt x="573617" y="135467"/>
                      <a:pt x="530960" y="133722"/>
                      <a:pt x="488950" y="127000"/>
                    </a:cubicBezTo>
                    <a:cubicBezTo>
                      <a:pt x="477695" y="125199"/>
                      <a:pt x="457200" y="114300"/>
                      <a:pt x="457200" y="114300"/>
                    </a:cubicBezTo>
                    <a:lnTo>
                      <a:pt x="330200" y="69850"/>
                    </a:lnTo>
                    <a:cubicBezTo>
                      <a:pt x="321921" y="67090"/>
                      <a:pt x="304800" y="63500"/>
                      <a:pt x="304800" y="63500"/>
                    </a:cubicBezTo>
                    <a:cubicBezTo>
                      <a:pt x="163036" y="31281"/>
                      <a:pt x="212854" y="31750"/>
                      <a:pt x="158750" y="31750"/>
                    </a:cubicBezTo>
                    <a:cubicBezTo>
                      <a:pt x="84735" y="18293"/>
                      <a:pt x="112565" y="19050"/>
                      <a:pt x="76200" y="19050"/>
                    </a:cubicBezTo>
                    <a:lnTo>
                      <a:pt x="12700" y="0"/>
                    </a:lnTo>
                    <a:close/>
                  </a:path>
                </a:pathLst>
              </a:custGeom>
              <a:solidFill>
                <a:srgbClr val="FFD090"/>
              </a:solidFill>
              <a:ln w="19050">
                <a:solidFill>
                  <a:srgbClr val="FE9577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GB">
                  <a:cs typeface="ＭＳ Ｐゴシック" charset="-128"/>
                </a:endParaRPr>
              </a:p>
            </p:txBody>
          </p:sp>
          <p:sp>
            <p:nvSpPr>
              <p:cNvPr id="13" name="Freeform 12"/>
              <p:cNvSpPr>
                <a:spLocks noChangeArrowheads="1"/>
              </p:cNvSpPr>
              <p:nvPr/>
            </p:nvSpPr>
            <p:spPr bwMode="auto">
              <a:xfrm>
                <a:off x="7683497" y="3924300"/>
                <a:ext cx="768349" cy="1504950"/>
              </a:xfrm>
              <a:custGeom>
                <a:avLst/>
                <a:gdLst>
                  <a:gd name="T0" fmla="*/ 25400 w 768350"/>
                  <a:gd name="T1" fmla="*/ 603250 h 1504950"/>
                  <a:gd name="T2" fmla="*/ 0 w 768350"/>
                  <a:gd name="T3" fmla="*/ 698500 h 1504950"/>
                  <a:gd name="T4" fmla="*/ 133350 w 768350"/>
                  <a:gd name="T5" fmla="*/ 723900 h 1504950"/>
                  <a:gd name="T6" fmla="*/ 311150 w 768350"/>
                  <a:gd name="T7" fmla="*/ 800100 h 1504950"/>
                  <a:gd name="T8" fmla="*/ 342900 w 768350"/>
                  <a:gd name="T9" fmla="*/ 946150 h 1504950"/>
                  <a:gd name="T10" fmla="*/ 419097 w 768350"/>
                  <a:gd name="T11" fmla="*/ 1016000 h 1504950"/>
                  <a:gd name="T12" fmla="*/ 444497 w 768350"/>
                  <a:gd name="T13" fmla="*/ 1054100 h 1504950"/>
                  <a:gd name="T14" fmla="*/ 438147 w 768350"/>
                  <a:gd name="T15" fmla="*/ 1181100 h 1504950"/>
                  <a:gd name="T16" fmla="*/ 412747 w 768350"/>
                  <a:gd name="T17" fmla="*/ 1282700 h 1504950"/>
                  <a:gd name="T18" fmla="*/ 393697 w 768350"/>
                  <a:gd name="T19" fmla="*/ 1409700 h 1504950"/>
                  <a:gd name="T20" fmla="*/ 400047 w 768350"/>
                  <a:gd name="T21" fmla="*/ 1435100 h 1504950"/>
                  <a:gd name="T22" fmla="*/ 425447 w 768350"/>
                  <a:gd name="T23" fmla="*/ 1492250 h 1504950"/>
                  <a:gd name="T24" fmla="*/ 482597 w 768350"/>
                  <a:gd name="T25" fmla="*/ 1504950 h 1504950"/>
                  <a:gd name="T26" fmla="*/ 444497 w 768350"/>
                  <a:gd name="T27" fmla="*/ 1466850 h 1504950"/>
                  <a:gd name="T28" fmla="*/ 438147 w 768350"/>
                  <a:gd name="T29" fmla="*/ 1397000 h 1504950"/>
                  <a:gd name="T30" fmla="*/ 425447 w 768350"/>
                  <a:gd name="T31" fmla="*/ 1295400 h 1504950"/>
                  <a:gd name="T32" fmla="*/ 444497 w 768350"/>
                  <a:gd name="T33" fmla="*/ 1282700 h 1504950"/>
                  <a:gd name="T34" fmla="*/ 476247 w 768350"/>
                  <a:gd name="T35" fmla="*/ 1187450 h 1504950"/>
                  <a:gd name="T36" fmla="*/ 495297 w 768350"/>
                  <a:gd name="T37" fmla="*/ 1117600 h 1504950"/>
                  <a:gd name="T38" fmla="*/ 666747 w 768350"/>
                  <a:gd name="T39" fmla="*/ 1104900 h 1504950"/>
                  <a:gd name="T40" fmla="*/ 768347 w 768350"/>
                  <a:gd name="T41" fmla="*/ 1143000 h 1504950"/>
                  <a:gd name="T42" fmla="*/ 768347 w 768350"/>
                  <a:gd name="T43" fmla="*/ 1143000 h 1504950"/>
                  <a:gd name="T44" fmla="*/ 749297 w 768350"/>
                  <a:gd name="T45" fmla="*/ 1092200 h 1504950"/>
                  <a:gd name="T46" fmla="*/ 641347 w 768350"/>
                  <a:gd name="T47" fmla="*/ 1047750 h 1504950"/>
                  <a:gd name="T48" fmla="*/ 558797 w 768350"/>
                  <a:gd name="T49" fmla="*/ 1041400 h 1504950"/>
                  <a:gd name="T50" fmla="*/ 495297 w 768350"/>
                  <a:gd name="T51" fmla="*/ 990600 h 1504950"/>
                  <a:gd name="T52" fmla="*/ 374650 w 768350"/>
                  <a:gd name="T53" fmla="*/ 882650 h 1504950"/>
                  <a:gd name="T54" fmla="*/ 387347 w 768350"/>
                  <a:gd name="T55" fmla="*/ 768350 h 1504950"/>
                  <a:gd name="T56" fmla="*/ 488947 w 768350"/>
                  <a:gd name="T57" fmla="*/ 730250 h 1504950"/>
                  <a:gd name="T58" fmla="*/ 609597 w 768350"/>
                  <a:gd name="T59" fmla="*/ 787400 h 1504950"/>
                  <a:gd name="T60" fmla="*/ 711197 w 768350"/>
                  <a:gd name="T61" fmla="*/ 800100 h 1504950"/>
                  <a:gd name="T62" fmla="*/ 723897 w 768350"/>
                  <a:gd name="T63" fmla="*/ 742950 h 1504950"/>
                  <a:gd name="T64" fmla="*/ 647697 w 768350"/>
                  <a:gd name="T65" fmla="*/ 736600 h 1504950"/>
                  <a:gd name="T66" fmla="*/ 482597 w 768350"/>
                  <a:gd name="T67" fmla="*/ 711200 h 1504950"/>
                  <a:gd name="T68" fmla="*/ 431797 w 768350"/>
                  <a:gd name="T69" fmla="*/ 660400 h 1504950"/>
                  <a:gd name="T70" fmla="*/ 431797 w 768350"/>
                  <a:gd name="T71" fmla="*/ 584200 h 1504950"/>
                  <a:gd name="T72" fmla="*/ 463547 w 768350"/>
                  <a:gd name="T73" fmla="*/ 520700 h 1504950"/>
                  <a:gd name="T74" fmla="*/ 507997 w 768350"/>
                  <a:gd name="T75" fmla="*/ 488950 h 1504950"/>
                  <a:gd name="T76" fmla="*/ 533397 w 768350"/>
                  <a:gd name="T77" fmla="*/ 463550 h 1504950"/>
                  <a:gd name="T78" fmla="*/ 596897 w 768350"/>
                  <a:gd name="T79" fmla="*/ 381000 h 1504950"/>
                  <a:gd name="T80" fmla="*/ 704847 w 768350"/>
                  <a:gd name="T81" fmla="*/ 368300 h 1504950"/>
                  <a:gd name="T82" fmla="*/ 711197 w 768350"/>
                  <a:gd name="T83" fmla="*/ 292100 h 1504950"/>
                  <a:gd name="T84" fmla="*/ 628647 w 768350"/>
                  <a:gd name="T85" fmla="*/ 311150 h 1504950"/>
                  <a:gd name="T86" fmla="*/ 558797 w 768350"/>
                  <a:gd name="T87" fmla="*/ 355600 h 1504950"/>
                  <a:gd name="T88" fmla="*/ 501647 w 768350"/>
                  <a:gd name="T89" fmla="*/ 406400 h 1504950"/>
                  <a:gd name="T90" fmla="*/ 457197 w 768350"/>
                  <a:gd name="T91" fmla="*/ 438150 h 1504950"/>
                  <a:gd name="T92" fmla="*/ 457197 w 768350"/>
                  <a:gd name="T93" fmla="*/ 368300 h 1504950"/>
                  <a:gd name="T94" fmla="*/ 495297 w 768350"/>
                  <a:gd name="T95" fmla="*/ 266700 h 1504950"/>
                  <a:gd name="T96" fmla="*/ 539747 w 768350"/>
                  <a:gd name="T97" fmla="*/ 133350 h 1504950"/>
                  <a:gd name="T98" fmla="*/ 615947 w 768350"/>
                  <a:gd name="T99" fmla="*/ 82550 h 1504950"/>
                  <a:gd name="T100" fmla="*/ 622297 w 768350"/>
                  <a:gd name="T101" fmla="*/ 0 h 1504950"/>
                  <a:gd name="T102" fmla="*/ 533397 w 768350"/>
                  <a:gd name="T103" fmla="*/ 76200 h 1504950"/>
                  <a:gd name="T104" fmla="*/ 438147 w 768350"/>
                  <a:gd name="T105" fmla="*/ 247650 h 1504950"/>
                  <a:gd name="T106" fmla="*/ 419097 w 768350"/>
                  <a:gd name="T107" fmla="*/ 336550 h 1504950"/>
                  <a:gd name="T108" fmla="*/ 406397 w 768350"/>
                  <a:gd name="T109" fmla="*/ 438150 h 1504950"/>
                  <a:gd name="T110" fmla="*/ 400047 w 768350"/>
                  <a:gd name="T111" fmla="*/ 577850 h 1504950"/>
                  <a:gd name="T112" fmla="*/ 368300 w 768350"/>
                  <a:gd name="T113" fmla="*/ 654050 h 1504950"/>
                  <a:gd name="T114" fmla="*/ 292100 w 768350"/>
                  <a:gd name="T115" fmla="*/ 660400 h 1504950"/>
                  <a:gd name="T116" fmla="*/ 82550 w 768350"/>
                  <a:gd name="T117" fmla="*/ 609600 h 1504950"/>
                  <a:gd name="T118" fmla="*/ 25400 w 768350"/>
                  <a:gd name="T119" fmla="*/ 603250 h 1504950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768350"/>
                  <a:gd name="T181" fmla="*/ 0 h 1504950"/>
                  <a:gd name="T182" fmla="*/ 768350 w 768350"/>
                  <a:gd name="T183" fmla="*/ 1504950 h 1504950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768350" h="1504950">
                    <a:moveTo>
                      <a:pt x="25400" y="603250"/>
                    </a:moveTo>
                    <a:lnTo>
                      <a:pt x="0" y="698500"/>
                    </a:lnTo>
                    <a:lnTo>
                      <a:pt x="133350" y="723900"/>
                    </a:lnTo>
                    <a:lnTo>
                      <a:pt x="311150" y="800100"/>
                    </a:lnTo>
                    <a:cubicBezTo>
                      <a:pt x="343881" y="937568"/>
                      <a:pt x="342900" y="887757"/>
                      <a:pt x="342900" y="946150"/>
                    </a:cubicBezTo>
                    <a:lnTo>
                      <a:pt x="419100" y="1016000"/>
                    </a:lnTo>
                    <a:lnTo>
                      <a:pt x="444500" y="1054100"/>
                    </a:lnTo>
                    <a:lnTo>
                      <a:pt x="438150" y="1181100"/>
                    </a:lnTo>
                    <a:cubicBezTo>
                      <a:pt x="411587" y="1274070"/>
                      <a:pt x="412750" y="1239181"/>
                      <a:pt x="412750" y="1282700"/>
                    </a:cubicBezTo>
                    <a:cubicBezTo>
                      <a:pt x="406400" y="1325033"/>
                      <a:pt x="397255" y="1367041"/>
                      <a:pt x="393700" y="1409700"/>
                    </a:cubicBezTo>
                    <a:cubicBezTo>
                      <a:pt x="392975" y="1418397"/>
                      <a:pt x="400050" y="1435100"/>
                      <a:pt x="400050" y="1435100"/>
                    </a:cubicBezTo>
                    <a:cubicBezTo>
                      <a:pt x="419769" y="1494258"/>
                      <a:pt x="399020" y="1492250"/>
                      <a:pt x="425450" y="1492250"/>
                    </a:cubicBezTo>
                    <a:lnTo>
                      <a:pt x="482600" y="1504950"/>
                    </a:lnTo>
                    <a:lnTo>
                      <a:pt x="444500" y="1466850"/>
                    </a:lnTo>
                    <a:lnTo>
                      <a:pt x="438150" y="1397000"/>
                    </a:lnTo>
                    <a:cubicBezTo>
                      <a:pt x="433917" y="1363133"/>
                      <a:pt x="423557" y="1329478"/>
                      <a:pt x="425450" y="1295400"/>
                    </a:cubicBezTo>
                    <a:cubicBezTo>
                      <a:pt x="425873" y="1287780"/>
                      <a:pt x="444500" y="1282700"/>
                      <a:pt x="444500" y="1282700"/>
                    </a:cubicBezTo>
                    <a:lnTo>
                      <a:pt x="476250" y="1187450"/>
                    </a:lnTo>
                    <a:lnTo>
                      <a:pt x="495300" y="1117600"/>
                    </a:lnTo>
                    <a:cubicBezTo>
                      <a:pt x="665078" y="1091480"/>
                      <a:pt x="635499" y="1042398"/>
                      <a:pt x="666750" y="1104900"/>
                    </a:cubicBezTo>
                    <a:lnTo>
                      <a:pt x="768350" y="1143000"/>
                    </a:lnTo>
                    <a:lnTo>
                      <a:pt x="749300" y="1092200"/>
                    </a:lnTo>
                    <a:lnTo>
                      <a:pt x="641350" y="1047750"/>
                    </a:lnTo>
                    <a:lnTo>
                      <a:pt x="558800" y="1041400"/>
                    </a:lnTo>
                    <a:lnTo>
                      <a:pt x="495300" y="990600"/>
                    </a:lnTo>
                    <a:lnTo>
                      <a:pt x="374650" y="882650"/>
                    </a:lnTo>
                    <a:lnTo>
                      <a:pt x="387350" y="768350"/>
                    </a:lnTo>
                    <a:lnTo>
                      <a:pt x="488950" y="730250"/>
                    </a:lnTo>
                    <a:lnTo>
                      <a:pt x="609600" y="787400"/>
                    </a:lnTo>
                    <a:lnTo>
                      <a:pt x="711200" y="800100"/>
                    </a:lnTo>
                    <a:lnTo>
                      <a:pt x="723900" y="742950"/>
                    </a:lnTo>
                    <a:lnTo>
                      <a:pt x="647700" y="736600"/>
                    </a:lnTo>
                    <a:lnTo>
                      <a:pt x="482600" y="711200"/>
                    </a:lnTo>
                    <a:lnTo>
                      <a:pt x="431800" y="660400"/>
                    </a:lnTo>
                    <a:lnTo>
                      <a:pt x="431800" y="584200"/>
                    </a:lnTo>
                    <a:lnTo>
                      <a:pt x="463550" y="520700"/>
                    </a:lnTo>
                    <a:cubicBezTo>
                      <a:pt x="478367" y="510117"/>
                      <a:pt x="493908" y="500480"/>
                      <a:pt x="508000" y="488950"/>
                    </a:cubicBezTo>
                    <a:cubicBezTo>
                      <a:pt x="517267" y="481368"/>
                      <a:pt x="533400" y="463550"/>
                      <a:pt x="533400" y="463550"/>
                    </a:cubicBezTo>
                    <a:lnTo>
                      <a:pt x="596900" y="381000"/>
                    </a:lnTo>
                    <a:lnTo>
                      <a:pt x="704850" y="368300"/>
                    </a:lnTo>
                    <a:lnTo>
                      <a:pt x="711200" y="292100"/>
                    </a:lnTo>
                    <a:lnTo>
                      <a:pt x="628650" y="311150"/>
                    </a:lnTo>
                    <a:lnTo>
                      <a:pt x="558800" y="355600"/>
                    </a:lnTo>
                    <a:lnTo>
                      <a:pt x="501650" y="406400"/>
                    </a:lnTo>
                    <a:lnTo>
                      <a:pt x="457200" y="438150"/>
                    </a:lnTo>
                    <a:lnTo>
                      <a:pt x="457200" y="368300"/>
                    </a:lnTo>
                    <a:lnTo>
                      <a:pt x="495300" y="266700"/>
                    </a:lnTo>
                    <a:lnTo>
                      <a:pt x="539750" y="133350"/>
                    </a:lnTo>
                    <a:lnTo>
                      <a:pt x="615950" y="82550"/>
                    </a:lnTo>
                    <a:lnTo>
                      <a:pt x="622300" y="0"/>
                    </a:lnTo>
                    <a:lnTo>
                      <a:pt x="533400" y="76200"/>
                    </a:lnTo>
                    <a:cubicBezTo>
                      <a:pt x="437092" y="243133"/>
                      <a:pt x="438150" y="177765"/>
                      <a:pt x="438150" y="247650"/>
                    </a:cubicBezTo>
                    <a:lnTo>
                      <a:pt x="419100" y="336550"/>
                    </a:lnTo>
                    <a:cubicBezTo>
                      <a:pt x="405801" y="429641"/>
                      <a:pt x="406400" y="395516"/>
                      <a:pt x="406400" y="438150"/>
                    </a:cubicBezTo>
                    <a:cubicBezTo>
                      <a:pt x="399949" y="573614"/>
                      <a:pt x="400050" y="527000"/>
                      <a:pt x="400050" y="577850"/>
                    </a:cubicBezTo>
                    <a:lnTo>
                      <a:pt x="368300" y="654050"/>
                    </a:lnTo>
                    <a:lnTo>
                      <a:pt x="292100" y="660400"/>
                    </a:lnTo>
                    <a:lnTo>
                      <a:pt x="82550" y="609600"/>
                    </a:lnTo>
                    <a:lnTo>
                      <a:pt x="25400" y="603250"/>
                    </a:lnTo>
                    <a:close/>
                  </a:path>
                </a:pathLst>
              </a:custGeom>
              <a:solidFill>
                <a:srgbClr val="CCFF33"/>
              </a:solidFill>
              <a:ln w="19050">
                <a:solidFill>
                  <a:srgbClr val="739900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GB">
                  <a:cs typeface="ＭＳ Ｐゴシック" charset="-128"/>
                </a:endParaRPr>
              </a:p>
            </p:txBody>
          </p:sp>
        </p:grpSp>
        <p:sp>
          <p:nvSpPr>
            <p:cNvPr id="8" name="Oval 7"/>
            <p:cNvSpPr/>
            <p:nvPr/>
          </p:nvSpPr>
          <p:spPr>
            <a:xfrm rot="2367092">
              <a:off x="3017836" y="2955925"/>
              <a:ext cx="211136" cy="247650"/>
            </a:xfrm>
            <a:prstGeom prst="ellipse">
              <a:avLst/>
            </a:prstGeom>
            <a:solidFill>
              <a:srgbClr val="FFF188"/>
            </a:solidFill>
            <a:ln w="19050" cap="flat" cmpd="sng" algn="ctr">
              <a:solidFill>
                <a:srgbClr val="FFE57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8134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73E5"/>
                </a:solidFill>
              </a:rPr>
              <a:t>5</a:t>
            </a:r>
            <a:r>
              <a:rPr lang="en-US"/>
              <a:t>  The distance of the Sun from the Earth is approximately 149.6 million km.</a:t>
            </a:r>
          </a:p>
          <a:p>
            <a:pPr eaLnBrk="1" hangingPunct="1"/>
            <a:r>
              <a:rPr lang="en-US"/>
              <a:t>    Write this number in standard form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20800" y="2844800"/>
            <a:ext cx="2427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49.6 million km =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232150" y="2844800"/>
            <a:ext cx="2627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49.6 × 1 000 000 km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22600" y="3573463"/>
            <a:ext cx="2836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149 600 000 km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16250" y="4297363"/>
            <a:ext cx="30622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1.496 × 10</a:t>
            </a:r>
            <a:r>
              <a:rPr lang="en-US" baseline="30000"/>
              <a:t>8</a:t>
            </a:r>
            <a:r>
              <a:rPr lang="en-US"/>
              <a:t> km</a:t>
            </a:r>
            <a:endParaRPr lang="en-US" baseline="30000"/>
          </a:p>
        </p:txBody>
      </p:sp>
      <p:sp>
        <p:nvSpPr>
          <p:cNvPr id="10" name="Sun 9"/>
          <p:cNvSpPr>
            <a:spLocks noChangeAspect="1"/>
          </p:cNvSpPr>
          <p:nvPr/>
        </p:nvSpPr>
        <p:spPr>
          <a:xfrm>
            <a:off x="6762750" y="2654300"/>
            <a:ext cx="1371600" cy="1371600"/>
          </a:xfrm>
          <a:prstGeom prst="sun">
            <a:avLst/>
          </a:prstGeom>
          <a:gradFill flip="none" rotWithShape="1">
            <a:gsLst>
              <a:gs pos="35000">
                <a:srgbClr val="FFFF00"/>
              </a:gs>
              <a:gs pos="100000">
                <a:srgbClr val="FFFFFF"/>
              </a:gs>
              <a:gs pos="90000">
                <a:srgbClr val="FF6600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2"/>
          <p:cNvSpPr txBox="1">
            <a:spLocks noChangeArrowheads="1"/>
          </p:cNvSpPr>
          <p:nvPr/>
        </p:nvSpPr>
        <p:spPr bwMode="auto">
          <a:xfrm>
            <a:off x="798513" y="1281113"/>
            <a:ext cx="8134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00E5"/>
                </a:solidFill>
              </a:rPr>
              <a:t>6 </a:t>
            </a:r>
            <a:r>
              <a:rPr lang="en-US">
                <a:solidFill>
                  <a:srgbClr val="0000E5"/>
                </a:solidFill>
              </a:rPr>
              <a:t>                    </a:t>
            </a:r>
            <a:r>
              <a:rPr lang="en-US"/>
              <a:t>a = 3.6 × 10</a:t>
            </a:r>
            <a:r>
              <a:rPr lang="en-US" baseline="30000"/>
              <a:t>4</a:t>
            </a:r>
            <a:r>
              <a:rPr lang="en-US"/>
              <a:t>		b = 4 × 10</a:t>
            </a:r>
            <a:r>
              <a:rPr lang="en-US" baseline="30000"/>
              <a:t>3</a:t>
            </a:r>
          </a:p>
          <a:p>
            <a:pPr eaLnBrk="1" hangingPunct="1"/>
            <a:r>
              <a:rPr lang="en-US"/>
              <a:t>    Calculate the following giving your answer in standard form.</a:t>
            </a:r>
          </a:p>
          <a:p>
            <a:pPr eaLnBrk="1" hangingPunct="1"/>
            <a:r>
              <a:rPr lang="en-US"/>
              <a:t>    </a:t>
            </a:r>
            <a:r>
              <a:rPr lang="en-US" b="1">
                <a:solidFill>
                  <a:srgbClr val="0000E5"/>
                </a:solidFill>
              </a:rPr>
              <a:t>a</a:t>
            </a:r>
            <a:r>
              <a:rPr lang="en-US">
                <a:solidFill>
                  <a:srgbClr val="0000E5"/>
                </a:solidFill>
              </a:rPr>
              <a:t>  </a:t>
            </a:r>
            <a:r>
              <a:rPr lang="en-US"/>
              <a:t>a + b			</a:t>
            </a:r>
            <a:r>
              <a:rPr lang="en-US" b="1">
                <a:solidFill>
                  <a:srgbClr val="0000E5"/>
                </a:solidFill>
              </a:rPr>
              <a:t>b</a:t>
            </a:r>
            <a:r>
              <a:rPr lang="en-US">
                <a:solidFill>
                  <a:srgbClr val="0000E5"/>
                </a:solidFill>
              </a:rPr>
              <a:t>  </a:t>
            </a:r>
            <a:r>
              <a:rPr lang="en-US"/>
              <a:t>a × b			</a:t>
            </a:r>
            <a:r>
              <a:rPr lang="en-US" b="1">
                <a:solidFill>
                  <a:srgbClr val="0000E5"/>
                </a:solidFill>
              </a:rPr>
              <a:t>c</a:t>
            </a:r>
            <a:r>
              <a:rPr lang="en-US">
                <a:solidFill>
                  <a:srgbClr val="0000E5"/>
                </a:solidFill>
              </a:rPr>
              <a:t>  </a:t>
            </a:r>
            <a:r>
              <a:rPr lang="en-US"/>
              <a:t>a ÷ b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58863" y="2767013"/>
            <a:ext cx="1346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00E5"/>
                </a:solidFill>
              </a:rPr>
              <a:t>a</a:t>
            </a:r>
            <a:r>
              <a:rPr lang="en-US">
                <a:solidFill>
                  <a:srgbClr val="0000E5"/>
                </a:solidFill>
              </a:rPr>
              <a:t>  </a:t>
            </a:r>
            <a:r>
              <a:rPr lang="en-US"/>
              <a:t>a + 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16250" y="2767013"/>
            <a:ext cx="3119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(3.6 × 10</a:t>
            </a:r>
            <a:r>
              <a:rPr lang="en-US" baseline="30000"/>
              <a:t>4</a:t>
            </a:r>
            <a:r>
              <a:rPr lang="en-US"/>
              <a:t>) + (4 × 10</a:t>
            </a:r>
            <a:r>
              <a:rPr lang="en-US" baseline="30000"/>
              <a:t>3</a:t>
            </a:r>
            <a:r>
              <a:rPr lang="en-US"/>
              <a:t>)</a:t>
            </a:r>
            <a:endParaRPr lang="en-US" baseline="300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016250" y="3309938"/>
            <a:ext cx="3925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(36 × 10</a:t>
            </a:r>
            <a:r>
              <a:rPr lang="en-US" baseline="30000"/>
              <a:t>3</a:t>
            </a:r>
            <a:r>
              <a:rPr lang="en-US"/>
              <a:t>) + (4 × 10</a:t>
            </a:r>
            <a:r>
              <a:rPr lang="en-US" baseline="30000"/>
              <a:t>3</a:t>
            </a:r>
            <a:r>
              <a:rPr lang="en-US"/>
              <a:t>)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016250" y="3856038"/>
            <a:ext cx="3638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40 × 10</a:t>
            </a:r>
            <a:r>
              <a:rPr lang="en-US" baseline="30000"/>
              <a:t>3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16250" y="4395788"/>
            <a:ext cx="1566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= 4 × 10</a:t>
            </a:r>
            <a:r>
              <a:rPr lang="en-US" baseline="300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7" grpId="0"/>
      <p:bldP spid="18" grpId="0"/>
      <p:bldP spid="1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81</Words>
  <Application>Microsoft Office PowerPoint</Application>
  <PresentationFormat>On-screen Show (4:3)</PresentationFormat>
  <Paragraphs>177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ＭＳ Ｐゴシック</vt:lpstr>
      <vt:lpstr>Calibri</vt:lpstr>
      <vt:lpstr>Adjacency</vt:lpstr>
      <vt:lpstr>MathType 6.0 Equation</vt:lpstr>
      <vt:lpstr>STANDARD 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9-01T15:25:01Z</dcterms:created>
  <dcterms:modified xsi:type="dcterms:W3CDTF">2013-03-05T07:08:20Z</dcterms:modified>
</cp:coreProperties>
</file>